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1" r:id="rId2"/>
    <p:sldId id="260" r:id="rId3"/>
    <p:sldId id="262" r:id="rId4"/>
    <p:sldId id="263" r:id="rId5"/>
    <p:sldId id="259" r:id="rId6"/>
    <p:sldId id="264" r:id="rId7"/>
    <p:sldId id="265" r:id="rId8"/>
    <p:sldId id="266" r:id="rId9"/>
    <p:sldId id="267" r:id="rId10"/>
    <p:sldId id="268" r:id="rId11"/>
    <p:sldId id="269" r:id="rId12"/>
    <p:sldId id="258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8624A7-1425-4569-BF16-F1E5FF0CA0E6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A37A7F-806C-42E3-AF5C-5704DDCDD6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383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16992600" y="-11796713"/>
            <a:ext cx="22159913" cy="1246505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57825" cy="4086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175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06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967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18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reative Break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icture Placeholder 5">
            <a:extLst>
              <a:ext uri="{FF2B5EF4-FFF2-40B4-BE49-F238E27FC236}">
                <a16:creationId xmlns:a16="http://schemas.microsoft.com/office/drawing/2014/main" xmlns="" id="{4A406B56-82CC-8B40-97D8-F45BE7DCBE83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-882404" y="-351255"/>
            <a:ext cx="6886813" cy="6935141"/>
          </a:xfrm>
          <a:custGeom>
            <a:avLst/>
            <a:gdLst>
              <a:gd name="connsiteX0" fmla="*/ 16679500 w 24089813"/>
              <a:gd name="connsiteY0" fmla="*/ 3654731 h 9103316"/>
              <a:gd name="connsiteX1" fmla="*/ 16694426 w 24089813"/>
              <a:gd name="connsiteY1" fmla="*/ 3659045 h 9103316"/>
              <a:gd name="connsiteX2" fmla="*/ 16694334 w 24089813"/>
              <a:gd name="connsiteY2" fmla="*/ 3659054 h 9103316"/>
              <a:gd name="connsiteX3" fmla="*/ 16679500 w 24089813"/>
              <a:gd name="connsiteY3" fmla="*/ 3654731 h 9103316"/>
              <a:gd name="connsiteX4" fmla="*/ 9147575 w 24089813"/>
              <a:gd name="connsiteY4" fmla="*/ 3616609 h 9103316"/>
              <a:gd name="connsiteX5" fmla="*/ 9281613 w 24089813"/>
              <a:gd name="connsiteY5" fmla="*/ 3654731 h 9103316"/>
              <a:gd name="connsiteX6" fmla="*/ 9281613 w 24089813"/>
              <a:gd name="connsiteY6" fmla="*/ 3654731 h 9103316"/>
              <a:gd name="connsiteX7" fmla="*/ 9147575 w 24089813"/>
              <a:gd name="connsiteY7" fmla="*/ 3616609 h 9103316"/>
              <a:gd name="connsiteX8" fmla="*/ 1415209 w 24089813"/>
              <a:gd name="connsiteY8" fmla="*/ 3360828 h 9103316"/>
              <a:gd name="connsiteX9" fmla="*/ 1402912 w 24089813"/>
              <a:gd name="connsiteY9" fmla="*/ 3366976 h 9103316"/>
              <a:gd name="connsiteX10" fmla="*/ 1415209 w 24089813"/>
              <a:gd name="connsiteY10" fmla="*/ 3360828 h 9103316"/>
              <a:gd name="connsiteX11" fmla="*/ 8154207 w 24089813"/>
              <a:gd name="connsiteY11" fmla="*/ 2474410 h 9103316"/>
              <a:gd name="connsiteX12" fmla="*/ 8201934 w 24089813"/>
              <a:gd name="connsiteY12" fmla="*/ 2498793 h 9103316"/>
              <a:gd name="connsiteX13" fmla="*/ 8154207 w 24089813"/>
              <a:gd name="connsiteY13" fmla="*/ 2474410 h 9103316"/>
              <a:gd name="connsiteX14" fmla="*/ 8107862 w 24089813"/>
              <a:gd name="connsiteY14" fmla="*/ 1708621 h 9103316"/>
              <a:gd name="connsiteX15" fmla="*/ 8111345 w 24089813"/>
              <a:gd name="connsiteY15" fmla="*/ 1708706 h 9103316"/>
              <a:gd name="connsiteX16" fmla="*/ 8086342 w 24089813"/>
              <a:gd name="connsiteY16" fmla="*/ 1711772 h 9103316"/>
              <a:gd name="connsiteX17" fmla="*/ 8107862 w 24089813"/>
              <a:gd name="connsiteY17" fmla="*/ 1708621 h 9103316"/>
              <a:gd name="connsiteX18" fmla="*/ 11352431 w 24089813"/>
              <a:gd name="connsiteY18" fmla="*/ 0 h 9103316"/>
              <a:gd name="connsiteX19" fmla="*/ 11588534 w 24089813"/>
              <a:gd name="connsiteY19" fmla="*/ 76243 h 9103316"/>
              <a:gd name="connsiteX20" fmla="*/ 11844312 w 24089813"/>
              <a:gd name="connsiteY20" fmla="*/ 134040 h 9103316"/>
              <a:gd name="connsiteX21" fmla="*/ 11978349 w 24089813"/>
              <a:gd name="connsiteY21" fmla="*/ 217661 h 9103316"/>
              <a:gd name="connsiteX22" fmla="*/ 12136981 w 24089813"/>
              <a:gd name="connsiteY22" fmla="*/ 236107 h 9103316"/>
              <a:gd name="connsiteX23" fmla="*/ 12666983 w 24089813"/>
              <a:gd name="connsiteY23" fmla="*/ 530010 h 9103316"/>
              <a:gd name="connsiteX24" fmla="*/ 13178539 w 24089813"/>
              <a:gd name="connsiteY24" fmla="*/ 843589 h 9103316"/>
              <a:gd name="connsiteX25" fmla="*/ 16015461 w 24089813"/>
              <a:gd name="connsiteY25" fmla="*/ 2555360 h 9103316"/>
              <a:gd name="connsiteX26" fmla="*/ 16699176 w 24089813"/>
              <a:gd name="connsiteY26" fmla="*/ 2811142 h 9103316"/>
              <a:gd name="connsiteX27" fmla="*/ 17114816 w 24089813"/>
              <a:gd name="connsiteY27" fmla="*/ 2926736 h 9103316"/>
              <a:gd name="connsiteX28" fmla="*/ 18021106 w 24089813"/>
              <a:gd name="connsiteY28" fmla="*/ 3066924 h 9103316"/>
              <a:gd name="connsiteX29" fmla="*/ 18156372 w 24089813"/>
              <a:gd name="connsiteY29" fmla="*/ 3105045 h 9103316"/>
              <a:gd name="connsiteX30" fmla="*/ 18136698 w 24089813"/>
              <a:gd name="connsiteY30" fmla="*/ 3143167 h 9103316"/>
              <a:gd name="connsiteX31" fmla="*/ 18864682 w 24089813"/>
              <a:gd name="connsiteY31" fmla="*/ 3245234 h 9103316"/>
              <a:gd name="connsiteX32" fmla="*/ 19299996 w 24089813"/>
              <a:gd name="connsiteY32" fmla="*/ 3341152 h 9103316"/>
              <a:gd name="connsiteX33" fmla="*/ 19497978 w 24089813"/>
              <a:gd name="connsiteY33" fmla="*/ 3360828 h 9103316"/>
              <a:gd name="connsiteX34" fmla="*/ 19452478 w 24089813"/>
              <a:gd name="connsiteY34" fmla="*/ 3380503 h 9103316"/>
              <a:gd name="connsiteX35" fmla="*/ 19414358 w 24089813"/>
              <a:gd name="connsiteY35" fmla="*/ 3380503 h 9103316"/>
              <a:gd name="connsiteX36" fmla="*/ 19452478 w 24089813"/>
              <a:gd name="connsiteY36" fmla="*/ 3380503 h 9103316"/>
              <a:gd name="connsiteX37" fmla="*/ 19504126 w 24089813"/>
              <a:gd name="connsiteY37" fmla="*/ 3437070 h 9103316"/>
              <a:gd name="connsiteX38" fmla="*/ 19485534 w 24089813"/>
              <a:gd name="connsiteY38" fmla="*/ 3431905 h 9103316"/>
              <a:gd name="connsiteX39" fmla="*/ 19459858 w 24089813"/>
              <a:gd name="connsiteY39" fmla="*/ 3418624 h 9103316"/>
              <a:gd name="connsiteX40" fmla="*/ 19479226 w 24089813"/>
              <a:gd name="connsiteY40" fmla="*/ 3430153 h 9103316"/>
              <a:gd name="connsiteX41" fmla="*/ 19485534 w 24089813"/>
              <a:gd name="connsiteY41" fmla="*/ 3431905 h 9103316"/>
              <a:gd name="connsiteX42" fmla="*/ 19486604 w 24089813"/>
              <a:gd name="connsiteY42" fmla="*/ 3432459 h 9103316"/>
              <a:gd name="connsiteX43" fmla="*/ 19504126 w 24089813"/>
              <a:gd name="connsiteY43" fmla="*/ 3437070 h 9103316"/>
              <a:gd name="connsiteX44" fmla="*/ 20085776 w 24089813"/>
              <a:gd name="connsiteY44" fmla="*/ 3482570 h 9103316"/>
              <a:gd name="connsiteX45" fmla="*/ 21702834 w 24089813"/>
              <a:gd name="connsiteY45" fmla="*/ 3462894 h 9103316"/>
              <a:gd name="connsiteX46" fmla="*/ 21836872 w 24089813"/>
              <a:gd name="connsiteY46" fmla="*/ 3482570 h 9103316"/>
              <a:gd name="connsiteX47" fmla="*/ 21715130 w 24089813"/>
              <a:gd name="connsiteY47" fmla="*/ 3532988 h 9103316"/>
              <a:gd name="connsiteX48" fmla="*/ 20973620 w 24089813"/>
              <a:gd name="connsiteY48" fmla="*/ 3558812 h 9103316"/>
              <a:gd name="connsiteX49" fmla="*/ 19791876 w 24089813"/>
              <a:gd name="connsiteY49" fmla="*/ 3539137 h 9103316"/>
              <a:gd name="connsiteX50" fmla="*/ 19434034 w 24089813"/>
              <a:gd name="connsiteY50" fmla="*/ 3520691 h 9103316"/>
              <a:gd name="connsiteX51" fmla="*/ 19536098 w 24089813"/>
              <a:gd name="connsiteY51" fmla="*/ 3578488 h 9103316"/>
              <a:gd name="connsiteX52" fmla="*/ 20009534 w 24089813"/>
              <a:gd name="connsiteY52" fmla="*/ 3616609 h 9103316"/>
              <a:gd name="connsiteX53" fmla="*/ 20341554 w 24089813"/>
              <a:gd name="connsiteY53" fmla="*/ 3635055 h 9103316"/>
              <a:gd name="connsiteX54" fmla="*/ 20851880 w 24089813"/>
              <a:gd name="connsiteY54" fmla="*/ 3654731 h 9103316"/>
              <a:gd name="connsiteX55" fmla="*/ 21145778 w 24089813"/>
              <a:gd name="connsiteY55" fmla="*/ 3680555 h 9103316"/>
              <a:gd name="connsiteX56" fmla="*/ 20417796 w 24089813"/>
              <a:gd name="connsiteY56" fmla="*/ 3680555 h 9103316"/>
              <a:gd name="connsiteX57" fmla="*/ 20379674 w 24089813"/>
              <a:gd name="connsiteY57" fmla="*/ 3718676 h 9103316"/>
              <a:gd name="connsiteX58" fmla="*/ 20085776 w 24089813"/>
              <a:gd name="connsiteY58" fmla="*/ 3756798 h 9103316"/>
              <a:gd name="connsiteX59" fmla="*/ 19925914 w 24089813"/>
              <a:gd name="connsiteY59" fmla="*/ 3814595 h 9103316"/>
              <a:gd name="connsiteX60" fmla="*/ 19734080 w 24089813"/>
              <a:gd name="connsiteY60" fmla="*/ 3814595 h 9103316"/>
              <a:gd name="connsiteX61" fmla="*/ 19714406 w 24089813"/>
              <a:gd name="connsiteY61" fmla="*/ 3890837 h 9103316"/>
              <a:gd name="connsiteX62" fmla="*/ 18967976 w 24089813"/>
              <a:gd name="connsiteY62" fmla="*/ 3852716 h 9103316"/>
              <a:gd name="connsiteX63" fmla="*/ 18808114 w 24089813"/>
              <a:gd name="connsiteY63" fmla="*/ 3890837 h 9103316"/>
              <a:gd name="connsiteX64" fmla="*/ 19414358 w 24089813"/>
              <a:gd name="connsiteY64" fmla="*/ 3974458 h 9103316"/>
              <a:gd name="connsiteX65" fmla="*/ 19925914 w 24089813"/>
              <a:gd name="connsiteY65" fmla="*/ 4012579 h 9103316"/>
              <a:gd name="connsiteX66" fmla="*/ 19612340 w 24089813"/>
              <a:gd name="connsiteY66" fmla="*/ 4050701 h 9103316"/>
              <a:gd name="connsiteX67" fmla="*/ 19434034 w 24089813"/>
              <a:gd name="connsiteY67" fmla="*/ 4108498 h 9103316"/>
              <a:gd name="connsiteX68" fmla="*/ 18986422 w 24089813"/>
              <a:gd name="connsiteY68" fmla="*/ 4088822 h 9103316"/>
              <a:gd name="connsiteX69" fmla="*/ 19555774 w 24089813"/>
              <a:gd name="connsiteY69" fmla="*/ 4146619 h 9103316"/>
              <a:gd name="connsiteX70" fmla="*/ 20597332 w 24089813"/>
              <a:gd name="connsiteY70" fmla="*/ 4210565 h 9103316"/>
              <a:gd name="connsiteX71" fmla="*/ 22194714 w 24089813"/>
              <a:gd name="connsiteY71" fmla="*/ 4248686 h 9103316"/>
              <a:gd name="connsiteX72" fmla="*/ 22526734 w 24089813"/>
              <a:gd name="connsiteY72" fmla="*/ 4248686 h 9103316"/>
              <a:gd name="connsiteX73" fmla="*/ 22290632 w 24089813"/>
              <a:gd name="connsiteY73" fmla="*/ 4286807 h 9103316"/>
              <a:gd name="connsiteX74" fmla="*/ 21229398 w 24089813"/>
              <a:gd name="connsiteY74" fmla="*/ 4364280 h 9103316"/>
              <a:gd name="connsiteX75" fmla="*/ 21107658 w 24089813"/>
              <a:gd name="connsiteY75" fmla="*/ 4364280 h 9103316"/>
              <a:gd name="connsiteX76" fmla="*/ 20935500 w 24089813"/>
              <a:gd name="connsiteY76" fmla="*/ 4364280 h 9103316"/>
              <a:gd name="connsiteX77" fmla="*/ 21107658 w 24089813"/>
              <a:gd name="connsiteY77" fmla="*/ 4364280 h 9103316"/>
              <a:gd name="connsiteX78" fmla="*/ 21229398 w 24089813"/>
              <a:gd name="connsiteY78" fmla="*/ 4364280 h 9103316"/>
              <a:gd name="connsiteX79" fmla="*/ 21542972 w 24089813"/>
              <a:gd name="connsiteY79" fmla="*/ 4364280 h 9103316"/>
              <a:gd name="connsiteX80" fmla="*/ 22366872 w 24089813"/>
              <a:gd name="connsiteY80" fmla="*/ 4344604 h 9103316"/>
              <a:gd name="connsiteX81" fmla="*/ 22960820 w 24089813"/>
              <a:gd name="connsiteY81" fmla="*/ 4306483 h 9103316"/>
              <a:gd name="connsiteX82" fmla="*/ 22705042 w 24089813"/>
              <a:gd name="connsiteY82" fmla="*/ 4364280 h 9103316"/>
              <a:gd name="connsiteX83" fmla="*/ 22960820 w 24089813"/>
              <a:gd name="connsiteY83" fmla="*/ 4428225 h 9103316"/>
              <a:gd name="connsiteX84" fmla="*/ 22762838 w 24089813"/>
              <a:gd name="connsiteY84" fmla="*/ 4466346 h 9103316"/>
              <a:gd name="connsiteX85" fmla="*/ 22724716 w 24089813"/>
              <a:gd name="connsiteY85" fmla="*/ 4504468 h 9103316"/>
              <a:gd name="connsiteX86" fmla="*/ 22015178 w 24089813"/>
              <a:gd name="connsiteY86" fmla="*/ 4579481 h 9103316"/>
              <a:gd name="connsiteX87" fmla="*/ 22015178 w 24089813"/>
              <a:gd name="connsiteY87" fmla="*/ 4579481 h 9103316"/>
              <a:gd name="connsiteX88" fmla="*/ 22270956 w 24089813"/>
              <a:gd name="connsiteY88" fmla="*/ 4579481 h 9103316"/>
              <a:gd name="connsiteX89" fmla="*/ 21913112 w 24089813"/>
              <a:gd name="connsiteY89" fmla="*/ 4663102 h 9103316"/>
              <a:gd name="connsiteX90" fmla="*/ 21191278 w 24089813"/>
              <a:gd name="connsiteY90" fmla="*/ 4701223 h 9103316"/>
              <a:gd name="connsiteX91" fmla="*/ 20341554 w 24089813"/>
              <a:gd name="connsiteY91" fmla="*/ 4720899 h 9103316"/>
              <a:gd name="connsiteX92" fmla="*/ 20679722 w 24089813"/>
              <a:gd name="connsiteY92" fmla="*/ 4759021 h 9103316"/>
              <a:gd name="connsiteX93" fmla="*/ 22328752 w 24089813"/>
              <a:gd name="connsiteY93" fmla="*/ 4759021 h 9103316"/>
              <a:gd name="connsiteX94" fmla="*/ 22980494 w 24089813"/>
              <a:gd name="connsiteY94" fmla="*/ 4739345 h 9103316"/>
              <a:gd name="connsiteX95" fmla="*/ 22666920 w 24089813"/>
              <a:gd name="connsiteY95" fmla="*/ 4797141 h 9103316"/>
              <a:gd name="connsiteX96" fmla="*/ 22922698 w 24089813"/>
              <a:gd name="connsiteY96" fmla="*/ 4797141 h 9103316"/>
              <a:gd name="connsiteX97" fmla="*/ 22878430 w 24089813"/>
              <a:gd name="connsiteY97" fmla="*/ 4854938 h 9103316"/>
              <a:gd name="connsiteX98" fmla="*/ 22980494 w 24089813"/>
              <a:gd name="connsiteY98" fmla="*/ 4854938 h 9103316"/>
              <a:gd name="connsiteX99" fmla="*/ 22724716 w 24089813"/>
              <a:gd name="connsiteY99" fmla="*/ 4937330 h 9103316"/>
              <a:gd name="connsiteX100" fmla="*/ 21031416 w 24089813"/>
              <a:gd name="connsiteY100" fmla="*/ 5071369 h 9103316"/>
              <a:gd name="connsiteX101" fmla="*/ 20207516 w 24089813"/>
              <a:gd name="connsiteY101" fmla="*/ 5071369 h 9103316"/>
              <a:gd name="connsiteX102" fmla="*/ 20679722 w 24089813"/>
              <a:gd name="connsiteY102" fmla="*/ 5091045 h 9103316"/>
              <a:gd name="connsiteX103" fmla="*/ 21325316 w 24089813"/>
              <a:gd name="connsiteY103" fmla="*/ 5109491 h 9103316"/>
              <a:gd name="connsiteX104" fmla="*/ 22641096 w 24089813"/>
              <a:gd name="connsiteY104" fmla="*/ 5129166 h 9103316"/>
              <a:gd name="connsiteX105" fmla="*/ 22942374 w 24089813"/>
              <a:gd name="connsiteY105" fmla="*/ 5091045 h 9103316"/>
              <a:gd name="connsiteX106" fmla="*/ 22724716 w 24089813"/>
              <a:gd name="connsiteY106" fmla="*/ 5148842 h 9103316"/>
              <a:gd name="connsiteX107" fmla="*/ 22213160 w 24089813"/>
              <a:gd name="connsiteY107" fmla="*/ 5231233 h 9103316"/>
              <a:gd name="connsiteX108" fmla="*/ 22034854 w 24089813"/>
              <a:gd name="connsiteY108" fmla="*/ 5289030 h 9103316"/>
              <a:gd name="connsiteX109" fmla="*/ 22980494 w 24089813"/>
              <a:gd name="connsiteY109" fmla="*/ 5231233 h 9103316"/>
              <a:gd name="connsiteX110" fmla="*/ 23178476 w 24089813"/>
              <a:gd name="connsiteY110" fmla="*/ 5269354 h 9103316"/>
              <a:gd name="connsiteX111" fmla="*/ 22922698 w 24089813"/>
              <a:gd name="connsiteY111" fmla="*/ 5327152 h 9103316"/>
              <a:gd name="connsiteX112" fmla="*/ 21427380 w 24089813"/>
              <a:gd name="connsiteY112" fmla="*/ 5467339 h 9103316"/>
              <a:gd name="connsiteX113" fmla="*/ 20955174 w 24089813"/>
              <a:gd name="connsiteY113" fmla="*/ 5525136 h 9103316"/>
              <a:gd name="connsiteX114" fmla="*/ 20635452 w 24089813"/>
              <a:gd name="connsiteY114" fmla="*/ 5525136 h 9103316"/>
              <a:gd name="connsiteX115" fmla="*/ 21049862 w 24089813"/>
              <a:gd name="connsiteY115" fmla="*/ 5544812 h 9103316"/>
              <a:gd name="connsiteX116" fmla="*/ 21503622 w 24089813"/>
              <a:gd name="connsiteY116" fmla="*/ 5544812 h 9103316"/>
              <a:gd name="connsiteX117" fmla="*/ 21447056 w 24089813"/>
              <a:gd name="connsiteY117" fmla="*/ 5621054 h 9103316"/>
              <a:gd name="connsiteX118" fmla="*/ 20481740 w 24089813"/>
              <a:gd name="connsiteY118" fmla="*/ 5666554 h 9103316"/>
              <a:gd name="connsiteX119" fmla="*/ 19536098 w 24089813"/>
              <a:gd name="connsiteY119" fmla="*/ 5640730 h 9103316"/>
              <a:gd name="connsiteX120" fmla="*/ 19338116 w 24089813"/>
              <a:gd name="connsiteY120" fmla="*/ 5621054 h 9103316"/>
              <a:gd name="connsiteX121" fmla="*/ 19516424 w 24089813"/>
              <a:gd name="connsiteY121" fmla="*/ 5666554 h 9103316"/>
              <a:gd name="connsiteX122" fmla="*/ 21383112 w 24089813"/>
              <a:gd name="connsiteY122" fmla="*/ 5685000 h 9103316"/>
              <a:gd name="connsiteX123" fmla="*/ 22213160 w 24089813"/>
              <a:gd name="connsiteY123" fmla="*/ 5685000 h 9103316"/>
              <a:gd name="connsiteX124" fmla="*/ 22564854 w 24089813"/>
              <a:gd name="connsiteY124" fmla="*/ 5640730 h 9103316"/>
              <a:gd name="connsiteX125" fmla="*/ 22641096 w 24089813"/>
              <a:gd name="connsiteY125" fmla="*/ 5704675 h 9103316"/>
              <a:gd name="connsiteX126" fmla="*/ 22820634 w 24089813"/>
              <a:gd name="connsiteY126" fmla="*/ 5704675 h 9103316"/>
              <a:gd name="connsiteX127" fmla="*/ 22762838 w 24089813"/>
              <a:gd name="connsiteY127" fmla="*/ 5742797 h 9103316"/>
              <a:gd name="connsiteX128" fmla="*/ 22896874 w 24089813"/>
              <a:gd name="connsiteY128" fmla="*/ 5819039 h 9103316"/>
              <a:gd name="connsiteX129" fmla="*/ 23132978 w 24089813"/>
              <a:gd name="connsiteY129" fmla="*/ 5800594 h 9103316"/>
              <a:gd name="connsiteX130" fmla="*/ 23188142 w 24089813"/>
              <a:gd name="connsiteY130" fmla="*/ 5825322 h 9103316"/>
              <a:gd name="connsiteX131" fmla="*/ 23204262 w 24089813"/>
              <a:gd name="connsiteY131" fmla="*/ 5832909 h 9103316"/>
              <a:gd name="connsiteX132" fmla="*/ 23203672 w 24089813"/>
              <a:gd name="connsiteY132" fmla="*/ 5833140 h 9103316"/>
              <a:gd name="connsiteX133" fmla="*/ 23216598 w 24089813"/>
              <a:gd name="connsiteY133" fmla="*/ 5838715 h 9103316"/>
              <a:gd name="connsiteX134" fmla="*/ 23204262 w 24089813"/>
              <a:gd name="connsiteY134" fmla="*/ 5832909 h 9103316"/>
              <a:gd name="connsiteX135" fmla="*/ 23209104 w 24089813"/>
              <a:gd name="connsiteY135" fmla="*/ 5831010 h 9103316"/>
              <a:gd name="connsiteX136" fmla="*/ 23312514 w 24089813"/>
              <a:gd name="connsiteY136" fmla="*/ 5876836 h 9103316"/>
              <a:gd name="connsiteX137" fmla="*/ 23196922 w 24089813"/>
              <a:gd name="connsiteY137" fmla="*/ 5876836 h 9103316"/>
              <a:gd name="connsiteX138" fmla="*/ 22960820 w 24089813"/>
              <a:gd name="connsiteY138" fmla="*/ 5960457 h 9103316"/>
              <a:gd name="connsiteX139" fmla="*/ 22744392 w 24089813"/>
              <a:gd name="connsiteY139" fmla="*/ 6036700 h 9103316"/>
              <a:gd name="connsiteX140" fmla="*/ 22820634 w 24089813"/>
              <a:gd name="connsiteY140" fmla="*/ 6055146 h 9103316"/>
              <a:gd name="connsiteX141" fmla="*/ 22053298 w 24089813"/>
              <a:gd name="connsiteY141" fmla="*/ 6158442 h 9103316"/>
              <a:gd name="connsiteX142" fmla="*/ 22328752 w 24089813"/>
              <a:gd name="connsiteY142" fmla="*/ 6158442 h 9103316"/>
              <a:gd name="connsiteX143" fmla="*/ 22366872 w 24089813"/>
              <a:gd name="connsiteY143" fmla="*/ 6196564 h 9103316"/>
              <a:gd name="connsiteX144" fmla="*/ 23037060 w 24089813"/>
              <a:gd name="connsiteY144" fmla="*/ 6158442 h 9103316"/>
              <a:gd name="connsiteX145" fmla="*/ 22922698 w 24089813"/>
              <a:gd name="connsiteY145" fmla="*/ 6176888 h 9103316"/>
              <a:gd name="connsiteX146" fmla="*/ 22213160 w 24089813"/>
              <a:gd name="connsiteY146" fmla="*/ 6272806 h 9103316"/>
              <a:gd name="connsiteX147" fmla="*/ 22468938 w 24089813"/>
              <a:gd name="connsiteY147" fmla="*/ 6310928 h 9103316"/>
              <a:gd name="connsiteX148" fmla="*/ 22724716 w 24089813"/>
              <a:gd name="connsiteY148" fmla="*/ 6310928 h 9103316"/>
              <a:gd name="connsiteX149" fmla="*/ 23018616 w 24089813"/>
              <a:gd name="connsiteY149" fmla="*/ 6330603 h 9103316"/>
              <a:gd name="connsiteX150" fmla="*/ 21874992 w 24089813"/>
              <a:gd name="connsiteY150" fmla="*/ 6528588 h 9103316"/>
              <a:gd name="connsiteX151" fmla="*/ 21401556 w 24089813"/>
              <a:gd name="connsiteY151" fmla="*/ 6566710 h 9103316"/>
              <a:gd name="connsiteX152" fmla="*/ 21389260 w 24089813"/>
              <a:gd name="connsiteY152" fmla="*/ 6624507 h 9103316"/>
              <a:gd name="connsiteX153" fmla="*/ 21344990 w 24089813"/>
              <a:gd name="connsiteY153" fmla="*/ 6604831 h 9103316"/>
              <a:gd name="connsiteX154" fmla="*/ 21389260 w 24089813"/>
              <a:gd name="connsiteY154" fmla="*/ 6624507 h 9103316"/>
              <a:gd name="connsiteX155" fmla="*/ 21797520 w 24089813"/>
              <a:gd name="connsiteY155" fmla="*/ 6604831 h 9103316"/>
              <a:gd name="connsiteX156" fmla="*/ 22347198 w 24089813"/>
              <a:gd name="connsiteY156" fmla="*/ 6566710 h 9103316"/>
              <a:gd name="connsiteX157" fmla="*/ 23132978 w 24089813"/>
              <a:gd name="connsiteY157" fmla="*/ 6528588 h 9103316"/>
              <a:gd name="connsiteX158" fmla="*/ 22878430 w 24089813"/>
              <a:gd name="connsiteY158" fmla="*/ 6604831 h 9103316"/>
              <a:gd name="connsiteX159" fmla="*/ 22251280 w 24089813"/>
              <a:gd name="connsiteY159" fmla="*/ 6688452 h 9103316"/>
              <a:gd name="connsiteX160" fmla="*/ 21919262 w 24089813"/>
              <a:gd name="connsiteY160" fmla="*/ 6706898 h 9103316"/>
              <a:gd name="connsiteX161" fmla="*/ 22091420 w 24089813"/>
              <a:gd name="connsiteY161" fmla="*/ 6764695 h 9103316"/>
              <a:gd name="connsiteX162" fmla="*/ 21049862 w 24089813"/>
              <a:gd name="connsiteY162" fmla="*/ 6822492 h 9103316"/>
              <a:gd name="connsiteX163" fmla="*/ 20935500 w 24089813"/>
              <a:gd name="connsiteY163" fmla="*/ 6860613 h 9103316"/>
              <a:gd name="connsiteX164" fmla="*/ 20283758 w 24089813"/>
              <a:gd name="connsiteY164" fmla="*/ 6880289 h 9103316"/>
              <a:gd name="connsiteX165" fmla="*/ 20597332 w 24089813"/>
              <a:gd name="connsiteY165" fmla="*/ 6906113 h 9103316"/>
              <a:gd name="connsiteX166" fmla="*/ 20955174 w 24089813"/>
              <a:gd name="connsiteY166" fmla="*/ 6924559 h 9103316"/>
              <a:gd name="connsiteX167" fmla="*/ 20597332 w 24089813"/>
              <a:gd name="connsiteY167" fmla="*/ 6924559 h 9103316"/>
              <a:gd name="connsiteX168" fmla="*/ 19989858 w 24089813"/>
              <a:gd name="connsiteY168" fmla="*/ 6944234 h 9103316"/>
              <a:gd name="connsiteX169" fmla="*/ 20557982 w 24089813"/>
              <a:gd name="connsiteY169" fmla="*/ 6962680 h 9103316"/>
              <a:gd name="connsiteX170" fmla="*/ 20367378 w 24089813"/>
              <a:gd name="connsiteY170" fmla="*/ 6982355 h 9103316"/>
              <a:gd name="connsiteX171" fmla="*/ 20775638 w 24089813"/>
              <a:gd name="connsiteY171" fmla="*/ 7000801 h 9103316"/>
              <a:gd name="connsiteX172" fmla="*/ 21465502 w 24089813"/>
              <a:gd name="connsiteY172" fmla="*/ 7020476 h 9103316"/>
              <a:gd name="connsiteX173" fmla="*/ 22507058 w 24089813"/>
              <a:gd name="connsiteY173" fmla="*/ 6956531 h 9103316"/>
              <a:gd name="connsiteX174" fmla="*/ 22449262 w 24089813"/>
              <a:gd name="connsiteY174" fmla="*/ 7000801 h 9103316"/>
              <a:gd name="connsiteX175" fmla="*/ 22213160 w 24089813"/>
              <a:gd name="connsiteY175" fmla="*/ 7078274 h 9103316"/>
              <a:gd name="connsiteX176" fmla="*/ 22584530 w 24089813"/>
              <a:gd name="connsiteY176" fmla="*/ 7116394 h 9103316"/>
              <a:gd name="connsiteX177" fmla="*/ 22449262 w 24089813"/>
              <a:gd name="connsiteY177" fmla="*/ 7142219 h 9103316"/>
              <a:gd name="connsiteX178" fmla="*/ 22290632 w 24089813"/>
              <a:gd name="connsiteY178" fmla="*/ 7180340 h 9103316"/>
              <a:gd name="connsiteX179" fmla="*/ 22820634 w 24089813"/>
              <a:gd name="connsiteY179" fmla="*/ 7116394 h 9103316"/>
              <a:gd name="connsiteX180" fmla="*/ 23236272 w 24089813"/>
              <a:gd name="connsiteY180" fmla="*/ 7096719 h 9103316"/>
              <a:gd name="connsiteX181" fmla="*/ 22910402 w 24089813"/>
              <a:gd name="connsiteY181" fmla="*/ 7180340 h 9103316"/>
              <a:gd name="connsiteX182" fmla="*/ 22858754 w 24089813"/>
              <a:gd name="connsiteY182" fmla="*/ 7180340 h 9103316"/>
              <a:gd name="connsiteX183" fmla="*/ 22910402 w 24089813"/>
              <a:gd name="connsiteY183" fmla="*/ 7180340 h 9103316"/>
              <a:gd name="connsiteX184" fmla="*/ 22960820 w 24089813"/>
              <a:gd name="connsiteY184" fmla="*/ 7198786 h 9103316"/>
              <a:gd name="connsiteX185" fmla="*/ 22800958 w 24089813"/>
              <a:gd name="connsiteY185" fmla="*/ 7218462 h 9103316"/>
              <a:gd name="connsiteX186" fmla="*/ 22800958 w 24089813"/>
              <a:gd name="connsiteY186" fmla="*/ 7218462 h 9103316"/>
              <a:gd name="connsiteX187" fmla="*/ 22622650 w 24089813"/>
              <a:gd name="connsiteY187" fmla="*/ 7238137 h 9103316"/>
              <a:gd name="connsiteX188" fmla="*/ 22488614 w 24089813"/>
              <a:gd name="connsiteY188" fmla="*/ 7276258 h 9103316"/>
              <a:gd name="connsiteX189" fmla="*/ 23037060 w 24089813"/>
              <a:gd name="connsiteY189" fmla="*/ 7218462 h 9103316"/>
              <a:gd name="connsiteX190" fmla="*/ 23312514 w 24089813"/>
              <a:gd name="connsiteY190" fmla="*/ 7256583 h 9103316"/>
              <a:gd name="connsiteX191" fmla="*/ 23606412 w 24089813"/>
              <a:gd name="connsiteY191" fmla="*/ 7256583 h 9103316"/>
              <a:gd name="connsiteX192" fmla="*/ 22922698 w 24089813"/>
              <a:gd name="connsiteY192" fmla="*/ 7372176 h 9103316"/>
              <a:gd name="connsiteX193" fmla="*/ 22072974 w 24089813"/>
              <a:gd name="connsiteY193" fmla="*/ 7454568 h 9103316"/>
              <a:gd name="connsiteX194" fmla="*/ 22034854 w 24089813"/>
              <a:gd name="connsiteY194" fmla="*/ 7493919 h 9103316"/>
              <a:gd name="connsiteX195" fmla="*/ 21702834 w 24089813"/>
              <a:gd name="connsiteY195" fmla="*/ 7532040 h 9103316"/>
              <a:gd name="connsiteX196" fmla="*/ 21779076 w 24089813"/>
              <a:gd name="connsiteY196" fmla="*/ 7550486 h 9103316"/>
              <a:gd name="connsiteX197" fmla="*/ 22386548 w 24089813"/>
              <a:gd name="connsiteY197" fmla="*/ 7532040 h 9103316"/>
              <a:gd name="connsiteX198" fmla="*/ 22507058 w 24089813"/>
              <a:gd name="connsiteY198" fmla="*/ 7493919 h 9103316"/>
              <a:gd name="connsiteX199" fmla="*/ 22468938 w 24089813"/>
              <a:gd name="connsiteY199" fmla="*/ 7550486 h 9103316"/>
              <a:gd name="connsiteX200" fmla="*/ 22820634 w 24089813"/>
              <a:gd name="connsiteY200" fmla="*/ 7532040 h 9103316"/>
              <a:gd name="connsiteX201" fmla="*/ 23178476 w 24089813"/>
              <a:gd name="connsiteY201" fmla="*/ 7493919 h 9103316"/>
              <a:gd name="connsiteX202" fmla="*/ 22724716 w 24089813"/>
              <a:gd name="connsiteY202" fmla="*/ 7550486 h 9103316"/>
              <a:gd name="connsiteX203" fmla="*/ 22347198 w 24089813"/>
              <a:gd name="connsiteY203" fmla="*/ 7634107 h 9103316"/>
              <a:gd name="connsiteX204" fmla="*/ 23216598 w 24089813"/>
              <a:gd name="connsiteY204" fmla="*/ 7532040 h 9103316"/>
              <a:gd name="connsiteX205" fmla="*/ 23824070 w 24089813"/>
              <a:gd name="connsiteY205" fmla="*/ 7493919 h 9103316"/>
              <a:gd name="connsiteX206" fmla="*/ 23862190 w 24089813"/>
              <a:gd name="connsiteY206" fmla="*/ 7532040 h 9103316"/>
              <a:gd name="connsiteX207" fmla="*/ 23964256 w 24089813"/>
              <a:gd name="connsiteY207" fmla="*/ 7532040 h 9103316"/>
              <a:gd name="connsiteX208" fmla="*/ 23568292 w 24089813"/>
              <a:gd name="connsiteY208" fmla="*/ 7608283 h 9103316"/>
              <a:gd name="connsiteX209" fmla="*/ 23746598 w 24089813"/>
              <a:gd name="connsiteY209" fmla="*/ 7608283 h 9103316"/>
              <a:gd name="connsiteX210" fmla="*/ 23784720 w 24089813"/>
              <a:gd name="connsiteY210" fmla="*/ 7652553 h 9103316"/>
              <a:gd name="connsiteX211" fmla="*/ 23880636 w 24089813"/>
              <a:gd name="connsiteY211" fmla="*/ 7690674 h 9103316"/>
              <a:gd name="connsiteX212" fmla="*/ 23472376 w 24089813"/>
              <a:gd name="connsiteY212" fmla="*/ 7748472 h 9103316"/>
              <a:gd name="connsiteX213" fmla="*/ 23350634 w 24089813"/>
              <a:gd name="connsiteY213" fmla="*/ 7806268 h 9103316"/>
              <a:gd name="connsiteX214" fmla="*/ 22744392 w 24089813"/>
              <a:gd name="connsiteY214" fmla="*/ 7889889 h 9103316"/>
              <a:gd name="connsiteX215" fmla="*/ 22091420 w 24089813"/>
              <a:gd name="connsiteY215" fmla="*/ 7946456 h 9103316"/>
              <a:gd name="connsiteX216" fmla="*/ 22290632 w 24089813"/>
              <a:gd name="connsiteY216" fmla="*/ 7966132 h 9103316"/>
              <a:gd name="connsiteX217" fmla="*/ 23842516 w 24089813"/>
              <a:gd name="connsiteY217" fmla="*/ 7806268 h 9103316"/>
              <a:gd name="connsiteX218" fmla="*/ 24060172 w 24089813"/>
              <a:gd name="connsiteY218" fmla="*/ 7825944 h 9103316"/>
              <a:gd name="connsiteX219" fmla="*/ 23926136 w 24089813"/>
              <a:gd name="connsiteY219" fmla="*/ 7864065 h 9103316"/>
              <a:gd name="connsiteX220" fmla="*/ 21919262 w 24089813"/>
              <a:gd name="connsiteY220" fmla="*/ 8119847 h 9103316"/>
              <a:gd name="connsiteX221" fmla="*/ 21919262 w 24089813"/>
              <a:gd name="connsiteY221" fmla="*/ 8119847 h 9103316"/>
              <a:gd name="connsiteX222" fmla="*/ 22386548 w 24089813"/>
              <a:gd name="connsiteY222" fmla="*/ 8100172 h 9103316"/>
              <a:gd name="connsiteX223" fmla="*/ 22328752 w 24089813"/>
              <a:gd name="connsiteY223" fmla="*/ 8119847 h 9103316"/>
              <a:gd name="connsiteX224" fmla="*/ 22526734 w 24089813"/>
              <a:gd name="connsiteY224" fmla="*/ 8144442 h 9103316"/>
              <a:gd name="connsiteX225" fmla="*/ 22980494 w 24089813"/>
              <a:gd name="connsiteY225" fmla="*/ 8144442 h 9103316"/>
              <a:gd name="connsiteX226" fmla="*/ 22960820 w 24089813"/>
              <a:gd name="connsiteY226" fmla="*/ 8164117 h 9103316"/>
              <a:gd name="connsiteX227" fmla="*/ 21893438 w 24089813"/>
              <a:gd name="connsiteY227" fmla="*/ 8278481 h 9103316"/>
              <a:gd name="connsiteX228" fmla="*/ 22194714 w 24089813"/>
              <a:gd name="connsiteY228" fmla="*/ 8298156 h 9103316"/>
              <a:gd name="connsiteX229" fmla="*/ 22686596 w 24089813"/>
              <a:gd name="connsiteY229" fmla="*/ 8278481 h 9103316"/>
              <a:gd name="connsiteX230" fmla="*/ 22724716 w 24089813"/>
              <a:gd name="connsiteY230" fmla="*/ 8298156 h 9103316"/>
              <a:gd name="connsiteX231" fmla="*/ 22488614 w 24089813"/>
              <a:gd name="connsiteY231" fmla="*/ 8355954 h 9103316"/>
              <a:gd name="connsiteX232" fmla="*/ 22980494 w 24089813"/>
              <a:gd name="connsiteY232" fmla="*/ 8298156 h 9103316"/>
              <a:gd name="connsiteX233" fmla="*/ 23350634 w 24089813"/>
              <a:gd name="connsiteY233" fmla="*/ 8278481 h 9103316"/>
              <a:gd name="connsiteX234" fmla="*/ 23216598 w 24089813"/>
              <a:gd name="connsiteY234" fmla="*/ 8317832 h 9103316"/>
              <a:gd name="connsiteX235" fmla="*/ 23350634 w 24089813"/>
              <a:gd name="connsiteY235" fmla="*/ 8336278 h 9103316"/>
              <a:gd name="connsiteX236" fmla="*/ 23746598 w 24089813"/>
              <a:gd name="connsiteY236" fmla="*/ 8355954 h 9103316"/>
              <a:gd name="connsiteX237" fmla="*/ 24079848 w 24089813"/>
              <a:gd name="connsiteY237" fmla="*/ 8355954 h 9103316"/>
              <a:gd name="connsiteX238" fmla="*/ 23964256 w 24089813"/>
              <a:gd name="connsiteY238" fmla="*/ 8419899 h 9103316"/>
              <a:gd name="connsiteX239" fmla="*/ 23842516 w 24089813"/>
              <a:gd name="connsiteY239" fmla="*/ 8496142 h 9103316"/>
              <a:gd name="connsiteX240" fmla="*/ 23018616 w 24089813"/>
              <a:gd name="connsiteY240" fmla="*/ 8611735 h 9103316"/>
              <a:gd name="connsiteX241" fmla="*/ 22213160 w 24089813"/>
              <a:gd name="connsiteY241" fmla="*/ 8751924 h 9103316"/>
              <a:gd name="connsiteX242" fmla="*/ 19102014 w 24089813"/>
              <a:gd name="connsiteY242" fmla="*/ 8790045 h 9103316"/>
              <a:gd name="connsiteX243" fmla="*/ 18354354 w 24089813"/>
              <a:gd name="connsiteY243" fmla="*/ 8790045 h 9103316"/>
              <a:gd name="connsiteX244" fmla="*/ 17606696 w 24089813"/>
              <a:gd name="connsiteY244" fmla="*/ 8694127 h 9103316"/>
              <a:gd name="connsiteX245" fmla="*/ 17152936 w 24089813"/>
              <a:gd name="connsiteY245" fmla="*/ 8675681 h 9103316"/>
              <a:gd name="connsiteX246" fmla="*/ 17152936 w 24089813"/>
              <a:gd name="connsiteY246" fmla="*/ 8675681 h 9103316"/>
              <a:gd name="connsiteX247" fmla="*/ 17587020 w 24089813"/>
              <a:gd name="connsiteY247" fmla="*/ 8732248 h 9103316"/>
              <a:gd name="connsiteX248" fmla="*/ 17900594 w 24089813"/>
              <a:gd name="connsiteY248" fmla="*/ 8809720 h 9103316"/>
              <a:gd name="connsiteX249" fmla="*/ 17606696 w 24089813"/>
              <a:gd name="connsiteY249" fmla="*/ 8771599 h 9103316"/>
              <a:gd name="connsiteX250" fmla="*/ 17491104 w 24089813"/>
              <a:gd name="connsiteY250" fmla="*/ 8751924 h 9103316"/>
              <a:gd name="connsiteX251" fmla="*/ 17369364 w 24089813"/>
              <a:gd name="connsiteY251" fmla="*/ 8732248 h 9103316"/>
              <a:gd name="connsiteX252" fmla="*/ 17255002 w 24089813"/>
              <a:gd name="connsiteY252" fmla="*/ 8713802 h 9103316"/>
              <a:gd name="connsiteX253" fmla="*/ 17255002 w 24089813"/>
              <a:gd name="connsiteY253" fmla="*/ 8713802 h 9103316"/>
              <a:gd name="connsiteX254" fmla="*/ 17369364 w 24089813"/>
              <a:gd name="connsiteY254" fmla="*/ 8732248 h 9103316"/>
              <a:gd name="connsiteX255" fmla="*/ 17491104 w 24089813"/>
              <a:gd name="connsiteY255" fmla="*/ 8751924 h 9103316"/>
              <a:gd name="connsiteX256" fmla="*/ 17606696 w 24089813"/>
              <a:gd name="connsiteY256" fmla="*/ 8771599 h 9103316"/>
              <a:gd name="connsiteX257" fmla="*/ 18552336 w 24089813"/>
              <a:gd name="connsiteY257" fmla="*/ 8931463 h 9103316"/>
              <a:gd name="connsiteX258" fmla="*/ 20993296 w 24089813"/>
              <a:gd name="connsiteY258" fmla="*/ 9007705 h 9103316"/>
              <a:gd name="connsiteX259" fmla="*/ 21523298 w 24089813"/>
              <a:gd name="connsiteY259" fmla="*/ 9026151 h 9103316"/>
              <a:gd name="connsiteX260" fmla="*/ 21619214 w 24089813"/>
              <a:gd name="connsiteY260" fmla="*/ 8988030 h 9103316"/>
              <a:gd name="connsiteX261" fmla="*/ 21977058 w 24089813"/>
              <a:gd name="connsiteY261" fmla="*/ 9045827 h 9103316"/>
              <a:gd name="connsiteX262" fmla="*/ 21561418 w 24089813"/>
              <a:gd name="connsiteY262" fmla="*/ 9083948 h 9103316"/>
              <a:gd name="connsiteX263" fmla="*/ 19555774 w 24089813"/>
              <a:gd name="connsiteY263" fmla="*/ 9083948 h 9103316"/>
              <a:gd name="connsiteX264" fmla="*/ 17216880 w 24089813"/>
              <a:gd name="connsiteY264" fmla="*/ 8911787 h 9103316"/>
              <a:gd name="connsiteX265" fmla="*/ 16289685 w 24089813"/>
              <a:gd name="connsiteY265" fmla="*/ 8713802 h 9103316"/>
              <a:gd name="connsiteX266" fmla="*/ 14775922 w 24089813"/>
              <a:gd name="connsiteY266" fmla="*/ 8144442 h 9103316"/>
              <a:gd name="connsiteX267" fmla="*/ 14871838 w 24089813"/>
              <a:gd name="connsiteY267" fmla="*/ 8240360 h 9103316"/>
              <a:gd name="connsiteX268" fmla="*/ 16725000 w 24089813"/>
              <a:gd name="connsiteY268" fmla="*/ 8892112 h 9103316"/>
              <a:gd name="connsiteX269" fmla="*/ 16367156 w 24089813"/>
              <a:gd name="connsiteY269" fmla="*/ 8847842 h 9103316"/>
              <a:gd name="connsiteX270" fmla="*/ 13944643 w 24089813"/>
              <a:gd name="connsiteY270" fmla="*/ 7825944 h 9103316"/>
              <a:gd name="connsiteX271" fmla="*/ 12175102 w 24089813"/>
              <a:gd name="connsiteY271" fmla="*/ 6650331 h 9103316"/>
              <a:gd name="connsiteX272" fmla="*/ 11550413 w 24089813"/>
              <a:gd name="connsiteY272" fmla="*/ 6272806 h 9103316"/>
              <a:gd name="connsiteX273" fmla="*/ 11153219 w 24089813"/>
              <a:gd name="connsiteY273" fmla="*/ 6176888 h 9103316"/>
              <a:gd name="connsiteX274" fmla="*/ 10661338 w 24089813"/>
              <a:gd name="connsiteY274" fmla="*/ 5921106 h 9103316"/>
              <a:gd name="connsiteX275" fmla="*/ 9045511 w 24089813"/>
              <a:gd name="connsiteY275" fmla="*/ 5365272 h 9103316"/>
              <a:gd name="connsiteX276" fmla="*/ 8987714 w 24089813"/>
              <a:gd name="connsiteY276" fmla="*/ 5384948 h 9103316"/>
              <a:gd name="connsiteX277" fmla="*/ 9038132 w 24089813"/>
              <a:gd name="connsiteY277" fmla="*/ 5365272 h 9103316"/>
              <a:gd name="connsiteX278" fmla="*/ 8968039 w 24089813"/>
              <a:gd name="connsiteY278" fmla="*/ 5346827 h 9103316"/>
              <a:gd name="connsiteX279" fmla="*/ 8891797 w 24089813"/>
              <a:gd name="connsiteY279" fmla="*/ 5327152 h 9103316"/>
              <a:gd name="connsiteX280" fmla="*/ 8891797 w 24089813"/>
              <a:gd name="connsiteY280" fmla="*/ 5327152 h 9103316"/>
              <a:gd name="connsiteX281" fmla="*/ 8891797 w 24089813"/>
              <a:gd name="connsiteY281" fmla="*/ 5346827 h 9103316"/>
              <a:gd name="connsiteX282" fmla="*/ 8731936 w 24089813"/>
              <a:gd name="connsiteY282" fmla="*/ 5308705 h 9103316"/>
              <a:gd name="connsiteX283" fmla="*/ 8731936 w 24089813"/>
              <a:gd name="connsiteY283" fmla="*/ 5308705 h 9103316"/>
              <a:gd name="connsiteX284" fmla="*/ 8636019 w 24089813"/>
              <a:gd name="connsiteY284" fmla="*/ 5269354 h 9103316"/>
              <a:gd name="connsiteX285" fmla="*/ 8533954 w 24089813"/>
              <a:gd name="connsiteY285" fmla="*/ 5250908 h 9103316"/>
              <a:gd name="connsiteX286" fmla="*/ 8457712 w 24089813"/>
              <a:gd name="connsiteY286" fmla="*/ 5244760 h 9103316"/>
              <a:gd name="connsiteX287" fmla="*/ 7140702 w 24089813"/>
              <a:gd name="connsiteY287" fmla="*/ 5071369 h 9103316"/>
              <a:gd name="connsiteX288" fmla="*/ 6195061 w 24089813"/>
              <a:gd name="connsiteY288" fmla="*/ 5033248 h 9103316"/>
              <a:gd name="connsiteX289" fmla="*/ 4521436 w 24089813"/>
              <a:gd name="connsiteY289" fmla="*/ 4975451 h 9103316"/>
              <a:gd name="connsiteX290" fmla="*/ 1096716 w 24089813"/>
              <a:gd name="connsiteY290" fmla="*/ 5448893 h 9103316"/>
              <a:gd name="connsiteX291" fmla="*/ 489243 w 24089813"/>
              <a:gd name="connsiteY291" fmla="*/ 5666554 h 9103316"/>
              <a:gd name="connsiteX292" fmla="*/ 413001 w 24089813"/>
              <a:gd name="connsiteY292" fmla="*/ 5563258 h 9103316"/>
              <a:gd name="connsiteX293" fmla="*/ 271585 w 24089813"/>
              <a:gd name="connsiteY293" fmla="*/ 5582933 h 9103316"/>
              <a:gd name="connsiteX294" fmla="*/ 55158 w 24089813"/>
              <a:gd name="connsiteY294" fmla="*/ 5487015 h 9103316"/>
              <a:gd name="connsiteX295" fmla="*/ 233465 w 24089813"/>
              <a:gd name="connsiteY295" fmla="*/ 5365272 h 9103316"/>
              <a:gd name="connsiteX296" fmla="*/ 73604 w 24089813"/>
              <a:gd name="connsiteY296" fmla="*/ 5250908 h 9103316"/>
              <a:gd name="connsiteX297" fmla="*/ 329381 w 24089813"/>
              <a:gd name="connsiteY297" fmla="*/ 5148842 h 9103316"/>
              <a:gd name="connsiteX298" fmla="*/ 175669 w 24089813"/>
              <a:gd name="connsiteY298" fmla="*/ 5174666 h 9103316"/>
              <a:gd name="connsiteX299" fmla="*/ 233465 w 24089813"/>
              <a:gd name="connsiteY299" fmla="*/ 5109491 h 9103316"/>
              <a:gd name="connsiteX300" fmla="*/ 309706 w 24089813"/>
              <a:gd name="connsiteY300" fmla="*/ 5084896 h 9103316"/>
              <a:gd name="connsiteX301" fmla="*/ 213790 w 24089813"/>
              <a:gd name="connsiteY301" fmla="*/ 5071369 h 9103316"/>
              <a:gd name="connsiteX302" fmla="*/ 349057 w 24089813"/>
              <a:gd name="connsiteY302" fmla="*/ 4854938 h 9103316"/>
              <a:gd name="connsiteX303" fmla="*/ 195344 w 24089813"/>
              <a:gd name="connsiteY303" fmla="*/ 4797141 h 9103316"/>
              <a:gd name="connsiteX304" fmla="*/ 405623 w 24089813"/>
              <a:gd name="connsiteY304" fmla="*/ 4643426 h 9103316"/>
              <a:gd name="connsiteX305" fmla="*/ 451122 w 24089813"/>
              <a:gd name="connsiteY305" fmla="*/ 4573332 h 9103316"/>
              <a:gd name="connsiteX306" fmla="*/ 413001 w 24089813"/>
              <a:gd name="connsiteY306" fmla="*/ 4504468 h 9103316"/>
              <a:gd name="connsiteX307" fmla="*/ 489243 w 24089813"/>
              <a:gd name="connsiteY307" fmla="*/ 4504468 h 9103316"/>
              <a:gd name="connsiteX308" fmla="*/ 451122 w 24089813"/>
              <a:gd name="connsiteY308" fmla="*/ 4402402 h 9103316"/>
              <a:gd name="connsiteX309" fmla="*/ 623280 w 24089813"/>
              <a:gd name="connsiteY309" fmla="*/ 4286807 h 9103316"/>
              <a:gd name="connsiteX310" fmla="*/ 687225 w 24089813"/>
              <a:gd name="connsiteY310" fmla="*/ 4248686 h 9103316"/>
              <a:gd name="connsiteX311" fmla="*/ 603605 w 24089813"/>
              <a:gd name="connsiteY311" fmla="*/ 4248686 h 9103316"/>
              <a:gd name="connsiteX312" fmla="*/ 451122 w 24089813"/>
              <a:gd name="connsiteY312" fmla="*/ 4146619 h 9103316"/>
              <a:gd name="connsiteX313" fmla="*/ 687225 w 24089813"/>
              <a:gd name="connsiteY313" fmla="*/ 4108498 h 9103316"/>
              <a:gd name="connsiteX314" fmla="*/ 547039 w 24089813"/>
              <a:gd name="connsiteY314" fmla="*/ 4088822 h 9103316"/>
              <a:gd name="connsiteX315" fmla="*/ 547039 w 24089813"/>
              <a:gd name="connsiteY315" fmla="*/ 4012579 h 9103316"/>
              <a:gd name="connsiteX316" fmla="*/ 1179106 w 24089813"/>
              <a:gd name="connsiteY316" fmla="*/ 3635055 h 9103316"/>
              <a:gd name="connsiteX317" fmla="*/ 3422083 w 24089813"/>
              <a:gd name="connsiteY317" fmla="*/ 3264909 h 9103316"/>
              <a:gd name="connsiteX318" fmla="*/ 8821704 w 24089813"/>
              <a:gd name="connsiteY318" fmla="*/ 3539137 h 9103316"/>
              <a:gd name="connsiteX319" fmla="*/ 5607263 w 24089813"/>
              <a:gd name="connsiteY319" fmla="*/ 3066924 h 9103316"/>
              <a:gd name="connsiteX320" fmla="*/ 4559557 w 24089813"/>
              <a:gd name="connsiteY320" fmla="*/ 3066924 h 9103316"/>
              <a:gd name="connsiteX321" fmla="*/ 4227538 w 24089813"/>
              <a:gd name="connsiteY321" fmla="*/ 3066924 h 9103316"/>
              <a:gd name="connsiteX322" fmla="*/ 5287541 w 24089813"/>
              <a:gd name="connsiteY322" fmla="*/ 3009127 h 9103316"/>
              <a:gd name="connsiteX323" fmla="*/ 5505198 w 24089813"/>
              <a:gd name="connsiteY323" fmla="*/ 2971006 h 9103316"/>
              <a:gd name="connsiteX324" fmla="*/ 4367723 w 24089813"/>
              <a:gd name="connsiteY324" fmla="*/ 3009127 h 9103316"/>
              <a:gd name="connsiteX325" fmla="*/ 3204425 w 24089813"/>
              <a:gd name="connsiteY325" fmla="*/ 3066924 h 9103316"/>
              <a:gd name="connsiteX326" fmla="*/ 1332818 w 24089813"/>
              <a:gd name="connsiteY326" fmla="*/ 3418624 h 9103316"/>
              <a:gd name="connsiteX327" fmla="*/ 1019244 w 24089813"/>
              <a:gd name="connsiteY327" fmla="*/ 3482570 h 9103316"/>
              <a:gd name="connsiteX328" fmla="*/ 1402912 w 24089813"/>
              <a:gd name="connsiteY328" fmla="*/ 3366976 h 9103316"/>
              <a:gd name="connsiteX329" fmla="*/ 1946440 w 24089813"/>
              <a:gd name="connsiteY329" fmla="*/ 3226788 h 9103316"/>
              <a:gd name="connsiteX330" fmla="*/ 3128184 w 24089813"/>
              <a:gd name="connsiteY330" fmla="*/ 3047249 h 9103316"/>
              <a:gd name="connsiteX331" fmla="*/ 6054875 w 24089813"/>
              <a:gd name="connsiteY331" fmla="*/ 2907061 h 9103316"/>
              <a:gd name="connsiteX332" fmla="*/ 6393043 w 24089813"/>
              <a:gd name="connsiteY332" fmla="*/ 2887385 h 9103316"/>
              <a:gd name="connsiteX333" fmla="*/ 5587588 w 24089813"/>
              <a:gd name="connsiteY333" fmla="*/ 2830818 h 9103316"/>
              <a:gd name="connsiteX334" fmla="*/ 5287541 w 24089813"/>
              <a:gd name="connsiteY334" fmla="*/ 2811142 h 9103316"/>
              <a:gd name="connsiteX335" fmla="*/ 6706617 w 24089813"/>
              <a:gd name="connsiteY335" fmla="*/ 2849264 h 9103316"/>
              <a:gd name="connsiteX336" fmla="*/ 11294635 w 24089813"/>
              <a:gd name="connsiteY336" fmla="*/ 3992904 h 9103316"/>
              <a:gd name="connsiteX337" fmla="*/ 11332756 w 24089813"/>
              <a:gd name="connsiteY337" fmla="*/ 4012579 h 9103316"/>
              <a:gd name="connsiteX338" fmla="*/ 11332756 w 24089813"/>
              <a:gd name="connsiteY338" fmla="*/ 4012579 h 9103316"/>
              <a:gd name="connsiteX339" fmla="*/ 11294635 w 24089813"/>
              <a:gd name="connsiteY339" fmla="*/ 3992904 h 9103316"/>
              <a:gd name="connsiteX340" fmla="*/ 8297851 w 24089813"/>
              <a:gd name="connsiteY340" fmla="*/ 2990682 h 9103316"/>
              <a:gd name="connsiteX341" fmla="*/ 7926482 w 24089813"/>
              <a:gd name="connsiteY341" fmla="*/ 2907061 h 9103316"/>
              <a:gd name="connsiteX342" fmla="*/ 7964602 w 24089813"/>
              <a:gd name="connsiteY342" fmla="*/ 2849264 h 9103316"/>
              <a:gd name="connsiteX343" fmla="*/ 7582165 w 24089813"/>
              <a:gd name="connsiteY343" fmla="*/ 2792696 h 9103316"/>
              <a:gd name="connsiteX344" fmla="*/ 7358359 w 24089813"/>
              <a:gd name="connsiteY344" fmla="*/ 2747197 h 9103316"/>
              <a:gd name="connsiteX345" fmla="*/ 7550193 w 24089813"/>
              <a:gd name="connsiteY345" fmla="*/ 2734900 h 9103316"/>
              <a:gd name="connsiteX346" fmla="*/ 8438037 w 24089813"/>
              <a:gd name="connsiteY346" fmla="*/ 2849264 h 9103316"/>
              <a:gd name="connsiteX347" fmla="*/ 10776930 w 24089813"/>
              <a:gd name="connsiteY347" fmla="*/ 3520691 h 9103316"/>
              <a:gd name="connsiteX348" fmla="*/ 10776930 w 24089813"/>
              <a:gd name="connsiteY348" fmla="*/ 3520691 h 9103316"/>
              <a:gd name="connsiteX349" fmla="*/ 10265374 w 24089813"/>
              <a:gd name="connsiteY349" fmla="*/ 3284585 h 9103316"/>
              <a:gd name="connsiteX350" fmla="*/ 7850240 w 24089813"/>
              <a:gd name="connsiteY350" fmla="*/ 2651278 h 9103316"/>
              <a:gd name="connsiteX351" fmla="*/ 8815555 w 24089813"/>
              <a:gd name="connsiteY351" fmla="*/ 2792696 h 9103316"/>
              <a:gd name="connsiteX352" fmla="*/ 9071334 w 24089813"/>
              <a:gd name="connsiteY352" fmla="*/ 2830818 h 9103316"/>
              <a:gd name="connsiteX353" fmla="*/ 8834001 w 24089813"/>
              <a:gd name="connsiteY353" fmla="*/ 2773021 h 9103316"/>
              <a:gd name="connsiteX354" fmla="*/ 8399917 w 24089813"/>
              <a:gd name="connsiteY354" fmla="*/ 2670954 h 9103316"/>
              <a:gd name="connsiteX355" fmla="*/ 8655694 w 24089813"/>
              <a:gd name="connsiteY355" fmla="*/ 2613157 h 9103316"/>
              <a:gd name="connsiteX356" fmla="*/ 8201934 w 24089813"/>
              <a:gd name="connsiteY356" fmla="*/ 2498793 h 9103316"/>
              <a:gd name="connsiteX357" fmla="*/ 10029271 w 24089813"/>
              <a:gd name="connsiteY357" fmla="*/ 2907061 h 9103316"/>
              <a:gd name="connsiteX358" fmla="*/ 10029271 w 24089813"/>
              <a:gd name="connsiteY358" fmla="*/ 2907061 h 9103316"/>
              <a:gd name="connsiteX359" fmla="*/ 8495833 w 24089813"/>
              <a:gd name="connsiteY359" fmla="*/ 2479118 h 9103316"/>
              <a:gd name="connsiteX360" fmla="*/ 7671933 w 24089813"/>
              <a:gd name="connsiteY360" fmla="*/ 2319254 h 9103316"/>
              <a:gd name="connsiteX361" fmla="*/ 6802534 w 24089813"/>
              <a:gd name="connsiteY361" fmla="*/ 2179066 h 9103316"/>
              <a:gd name="connsiteX362" fmla="*/ 6884924 w 24089813"/>
              <a:gd name="connsiteY362" fmla="*/ 2140944 h 9103316"/>
              <a:gd name="connsiteX363" fmla="*/ 7236619 w 24089813"/>
              <a:gd name="connsiteY363" fmla="*/ 2159390 h 9103316"/>
              <a:gd name="connsiteX364" fmla="*/ 8457712 w 24089813"/>
              <a:gd name="connsiteY364" fmla="*/ 2281133 h 9103316"/>
              <a:gd name="connsiteX365" fmla="*/ 8713490 w 24089813"/>
              <a:gd name="connsiteY365" fmla="*/ 2299578 h 9103316"/>
              <a:gd name="connsiteX366" fmla="*/ 8399917 w 24089813"/>
              <a:gd name="connsiteY366" fmla="*/ 2223336 h 9103316"/>
              <a:gd name="connsiteX367" fmla="*/ 8770057 w 24089813"/>
              <a:gd name="connsiteY367" fmla="*/ 2223336 h 9103316"/>
              <a:gd name="connsiteX368" fmla="*/ 9166021 w 24089813"/>
              <a:gd name="connsiteY368" fmla="*/ 2281133 h 9103316"/>
              <a:gd name="connsiteX369" fmla="*/ 8297851 w 24089813"/>
              <a:gd name="connsiteY369" fmla="*/ 2063472 h 9103316"/>
              <a:gd name="connsiteX370" fmla="*/ 8457712 w 24089813"/>
              <a:gd name="connsiteY370" fmla="*/ 2025351 h 9103316"/>
              <a:gd name="connsiteX371" fmla="*/ 9089779 w 24089813"/>
              <a:gd name="connsiteY371" fmla="*/ 2101593 h 9103316"/>
              <a:gd name="connsiteX372" fmla="*/ 9345557 w 24089813"/>
              <a:gd name="connsiteY372" fmla="*/ 2140944 h 9103316"/>
              <a:gd name="connsiteX373" fmla="*/ 9045511 w 24089813"/>
              <a:gd name="connsiteY373" fmla="*/ 2063472 h 9103316"/>
              <a:gd name="connsiteX374" fmla="*/ 8553629 w 24089813"/>
              <a:gd name="connsiteY374" fmla="*/ 1903608 h 9103316"/>
              <a:gd name="connsiteX375" fmla="*/ 8003953 w 24089813"/>
              <a:gd name="connsiteY375" fmla="*/ 1807690 h 9103316"/>
              <a:gd name="connsiteX376" fmla="*/ 8201934 w 24089813"/>
              <a:gd name="connsiteY376" fmla="*/ 1731447 h 9103316"/>
              <a:gd name="connsiteX377" fmla="*/ 8148750 w 24089813"/>
              <a:gd name="connsiteY377" fmla="*/ 1709620 h 9103316"/>
              <a:gd name="connsiteX378" fmla="*/ 8111345 w 24089813"/>
              <a:gd name="connsiteY378" fmla="*/ 1708706 h 9103316"/>
              <a:gd name="connsiteX379" fmla="*/ 8168444 w 24089813"/>
              <a:gd name="connsiteY379" fmla="*/ 1701703 h 9103316"/>
              <a:gd name="connsiteX380" fmla="*/ 8438037 w 24089813"/>
              <a:gd name="connsiteY380" fmla="*/ 1731447 h 9103316"/>
              <a:gd name="connsiteX381" fmla="*/ 8438037 w 24089813"/>
              <a:gd name="connsiteY381" fmla="*/ 1731447 h 9103316"/>
              <a:gd name="connsiteX382" fmla="*/ 8361795 w 24089813"/>
              <a:gd name="connsiteY382" fmla="*/ 1667502 h 9103316"/>
              <a:gd name="connsiteX383" fmla="*/ 8968039 w 24089813"/>
              <a:gd name="connsiteY383" fmla="*/ 1769569 h 9103316"/>
              <a:gd name="connsiteX384" fmla="*/ 9147575 w 24089813"/>
              <a:gd name="connsiteY384" fmla="*/ 1807690 h 9103316"/>
              <a:gd name="connsiteX385" fmla="*/ 9147575 w 24089813"/>
              <a:gd name="connsiteY385" fmla="*/ 1807690 h 9103316"/>
              <a:gd name="connsiteX386" fmla="*/ 8968039 w 24089813"/>
              <a:gd name="connsiteY386" fmla="*/ 1769569 h 9103316"/>
              <a:gd name="connsiteX387" fmla="*/ 8240055 w 24089813"/>
              <a:gd name="connsiteY387" fmla="*/ 1591259 h 9103316"/>
              <a:gd name="connsiteX388" fmla="*/ 10093217 w 24089813"/>
              <a:gd name="connsiteY388" fmla="*/ 1941730 h 9103316"/>
              <a:gd name="connsiteX389" fmla="*/ 11408997 w 24089813"/>
              <a:gd name="connsiteY389" fmla="*/ 2459442 h 9103316"/>
              <a:gd name="connsiteX390" fmla="*/ 13158863 w 24089813"/>
              <a:gd name="connsiteY390" fmla="*/ 3443219 h 9103316"/>
              <a:gd name="connsiteX391" fmla="*/ 13728215 w 24089813"/>
              <a:gd name="connsiteY391" fmla="*/ 3794919 h 9103316"/>
              <a:gd name="connsiteX392" fmla="*/ 13708540 w 24089813"/>
              <a:gd name="connsiteY392" fmla="*/ 3756798 h 9103316"/>
              <a:gd name="connsiteX393" fmla="*/ 13236335 w 24089813"/>
              <a:gd name="connsiteY393" fmla="*/ 3418624 h 9103316"/>
              <a:gd name="connsiteX394" fmla="*/ 11504914 w 24089813"/>
              <a:gd name="connsiteY394" fmla="*/ 2377051 h 9103316"/>
              <a:gd name="connsiteX395" fmla="*/ 8987714 w 24089813"/>
              <a:gd name="connsiteY395" fmla="*/ 1457220 h 9103316"/>
              <a:gd name="connsiteX396" fmla="*/ 8789732 w 24089813"/>
              <a:gd name="connsiteY396" fmla="*/ 1411720 h 9103316"/>
              <a:gd name="connsiteX397" fmla="*/ 8834001 w 24089813"/>
              <a:gd name="connsiteY397" fmla="*/ 1373599 h 9103316"/>
              <a:gd name="connsiteX398" fmla="*/ 8297851 w 24089813"/>
              <a:gd name="connsiteY398" fmla="*/ 1259234 h 9103316"/>
              <a:gd name="connsiteX399" fmla="*/ 10521152 w 24089813"/>
              <a:gd name="connsiteY399" fmla="*/ 1807690 h 9103316"/>
              <a:gd name="connsiteX400" fmla="*/ 10585097 w 24089813"/>
              <a:gd name="connsiteY400" fmla="*/ 1827366 h 9103316"/>
              <a:gd name="connsiteX401" fmla="*/ 10642893 w 24089813"/>
              <a:gd name="connsiteY401" fmla="*/ 1847041 h 9103316"/>
              <a:gd name="connsiteX402" fmla="*/ 10642893 w 24089813"/>
              <a:gd name="connsiteY402" fmla="*/ 1847041 h 9103316"/>
              <a:gd name="connsiteX403" fmla="*/ 10585097 w 24089813"/>
              <a:gd name="connsiteY403" fmla="*/ 1827366 h 9103316"/>
              <a:gd name="connsiteX404" fmla="*/ 10521152 w 24089813"/>
              <a:gd name="connsiteY404" fmla="*/ 1807690 h 9103316"/>
              <a:gd name="connsiteX405" fmla="*/ 9479596 w 24089813"/>
              <a:gd name="connsiteY405" fmla="*/ 1373599 h 9103316"/>
              <a:gd name="connsiteX406" fmla="*/ 9479596 w 24089813"/>
              <a:gd name="connsiteY406" fmla="*/ 1373599 h 9103316"/>
              <a:gd name="connsiteX407" fmla="*/ 9403353 w 24089813"/>
              <a:gd name="connsiteY407" fmla="*/ 1315802 h 9103316"/>
              <a:gd name="connsiteX408" fmla="*/ 10151012 w 24089813"/>
              <a:gd name="connsiteY408" fmla="*/ 1495341 h 9103316"/>
              <a:gd name="connsiteX409" fmla="*/ 10207578 w 24089813"/>
              <a:gd name="connsiteY409" fmla="*/ 1513787 h 9103316"/>
              <a:gd name="connsiteX410" fmla="*/ 10265374 w 24089813"/>
              <a:gd name="connsiteY410" fmla="*/ 1533462 h 9103316"/>
              <a:gd name="connsiteX411" fmla="*/ 10265374 w 24089813"/>
              <a:gd name="connsiteY411" fmla="*/ 1533462 h 9103316"/>
              <a:gd name="connsiteX412" fmla="*/ 10207578 w 24089813"/>
              <a:gd name="connsiteY412" fmla="*/ 1513787 h 9103316"/>
              <a:gd name="connsiteX413" fmla="*/ 10151012 w 24089813"/>
              <a:gd name="connsiteY413" fmla="*/ 1495341 h 9103316"/>
              <a:gd name="connsiteX414" fmla="*/ 9659132 w 24089813"/>
              <a:gd name="connsiteY414" fmla="*/ 1315802 h 9103316"/>
              <a:gd name="connsiteX415" fmla="*/ 9127900 w 24089813"/>
              <a:gd name="connsiteY415" fmla="*/ 1157168 h 9103316"/>
              <a:gd name="connsiteX416" fmla="*/ 9403353 w 24089813"/>
              <a:gd name="connsiteY416" fmla="*/ 1157168 h 9103316"/>
              <a:gd name="connsiteX417" fmla="*/ 8597898 w 24089813"/>
              <a:gd name="connsiteY417" fmla="*/ 983777 h 9103316"/>
              <a:gd name="connsiteX418" fmla="*/ 8418362 w 24089813"/>
              <a:gd name="connsiteY418" fmla="*/ 919832 h 9103316"/>
              <a:gd name="connsiteX419" fmla="*/ 10189133 w 24089813"/>
              <a:gd name="connsiteY419" fmla="*/ 1353923 h 9103316"/>
              <a:gd name="connsiteX420" fmla="*/ 10425236 w 24089813"/>
              <a:gd name="connsiteY420" fmla="*/ 1411720 h 9103316"/>
              <a:gd name="connsiteX421" fmla="*/ 9677577 w 24089813"/>
              <a:gd name="connsiteY421" fmla="*/ 1117817 h 9103316"/>
              <a:gd name="connsiteX422" fmla="*/ 10367440 w 24089813"/>
              <a:gd name="connsiteY422" fmla="*/ 1315802 h 9103316"/>
              <a:gd name="connsiteX423" fmla="*/ 10367440 w 24089813"/>
              <a:gd name="connsiteY423" fmla="*/ 1315802 h 9103316"/>
              <a:gd name="connsiteX424" fmla="*/ 10009596 w 24089813"/>
              <a:gd name="connsiteY424" fmla="*/ 1117817 h 9103316"/>
              <a:gd name="connsiteX425" fmla="*/ 10348994 w 24089813"/>
              <a:gd name="connsiteY425" fmla="*/ 1219884 h 9103316"/>
              <a:gd name="connsiteX426" fmla="*/ 10521152 w 24089813"/>
              <a:gd name="connsiteY426" fmla="*/ 1219884 h 9103316"/>
              <a:gd name="connsiteX427" fmla="*/ 10802754 w 24089813"/>
              <a:gd name="connsiteY427" fmla="*/ 1335477 h 9103316"/>
              <a:gd name="connsiteX428" fmla="*/ 10661338 w 24089813"/>
              <a:gd name="connsiteY428" fmla="*/ 1259234 h 9103316"/>
              <a:gd name="connsiteX429" fmla="*/ 10719134 w 24089813"/>
              <a:gd name="connsiteY429" fmla="*/ 1239559 h 9103316"/>
              <a:gd name="connsiteX430" fmla="*/ 9601335 w 24089813"/>
              <a:gd name="connsiteY430" fmla="*/ 823913 h 9103316"/>
              <a:gd name="connsiteX431" fmla="*/ 8495833 w 24089813"/>
              <a:gd name="connsiteY431" fmla="*/ 569361 h 9103316"/>
              <a:gd name="connsiteX432" fmla="*/ 8380242 w 24089813"/>
              <a:gd name="connsiteY432" fmla="*/ 511564 h 9103316"/>
              <a:gd name="connsiteX433" fmla="*/ 9747670 w 24089813"/>
              <a:gd name="connsiteY433" fmla="*/ 683725 h 9103316"/>
              <a:gd name="connsiteX434" fmla="*/ 9817763 w 24089813"/>
              <a:gd name="connsiteY434" fmla="*/ 683725 h 9103316"/>
              <a:gd name="connsiteX435" fmla="*/ 10151012 w 24089813"/>
              <a:gd name="connsiteY435" fmla="*/ 766117 h 9103316"/>
              <a:gd name="connsiteX436" fmla="*/ 10348994 w 24089813"/>
              <a:gd name="connsiteY436" fmla="*/ 747671 h 9103316"/>
              <a:gd name="connsiteX437" fmla="*/ 9563214 w 24089813"/>
              <a:gd name="connsiteY437" fmla="*/ 491889 h 9103316"/>
              <a:gd name="connsiteX438" fmla="*/ 9991151 w 24089813"/>
              <a:gd name="connsiteY438" fmla="*/ 530010 h 9103316"/>
              <a:gd name="connsiteX439" fmla="*/ 10246929 w 24089813"/>
              <a:gd name="connsiteY439" fmla="*/ 607482 h 9103316"/>
              <a:gd name="connsiteX440" fmla="*/ 10483032 w 24089813"/>
              <a:gd name="connsiteY440" fmla="*/ 664050 h 9103316"/>
              <a:gd name="connsiteX441" fmla="*/ 10131337 w 24089813"/>
              <a:gd name="connsiteY441" fmla="*/ 530010 h 9103316"/>
              <a:gd name="connsiteX442" fmla="*/ 9895234 w 24089813"/>
              <a:gd name="connsiteY442" fmla="*/ 332025 h 9103316"/>
              <a:gd name="connsiteX443" fmla="*/ 10348994 w 24089813"/>
              <a:gd name="connsiteY443" fmla="*/ 491889 h 9103316"/>
              <a:gd name="connsiteX444" fmla="*/ 11684451 w 24089813"/>
              <a:gd name="connsiteY444" fmla="*/ 983777 h 9103316"/>
              <a:gd name="connsiteX445" fmla="*/ 14730423 w 24089813"/>
              <a:gd name="connsiteY445" fmla="*/ 2830818 h 9103316"/>
              <a:gd name="connsiteX446" fmla="*/ 16327806 w 24089813"/>
              <a:gd name="connsiteY446" fmla="*/ 3564961 h 9103316"/>
              <a:gd name="connsiteX447" fmla="*/ 16289685 w 24089813"/>
              <a:gd name="connsiteY447" fmla="*/ 3578488 h 9103316"/>
              <a:gd name="connsiteX448" fmla="*/ 16583584 w 24089813"/>
              <a:gd name="connsiteY448" fmla="*/ 3654731 h 9103316"/>
              <a:gd name="connsiteX449" fmla="*/ 17510780 w 24089813"/>
              <a:gd name="connsiteY449" fmla="*/ 3852716 h 9103316"/>
              <a:gd name="connsiteX450" fmla="*/ 17606696 w 24089813"/>
              <a:gd name="connsiteY450" fmla="*/ 3872391 h 9103316"/>
              <a:gd name="connsiteX451" fmla="*/ 17606696 w 24089813"/>
              <a:gd name="connsiteY451" fmla="*/ 3872391 h 9103316"/>
              <a:gd name="connsiteX452" fmla="*/ 17510780 w 24089813"/>
              <a:gd name="connsiteY452" fmla="*/ 3852716 h 9103316"/>
              <a:gd name="connsiteX453" fmla="*/ 16880460 w 24089813"/>
              <a:gd name="connsiteY453" fmla="*/ 3712816 h 9103316"/>
              <a:gd name="connsiteX454" fmla="*/ 16694426 w 24089813"/>
              <a:gd name="connsiteY454" fmla="*/ 3659045 h 9103316"/>
              <a:gd name="connsiteX455" fmla="*/ 16714240 w 24089813"/>
              <a:gd name="connsiteY455" fmla="*/ 3657036 h 9103316"/>
              <a:gd name="connsiteX456" fmla="*/ 16743446 w 24089813"/>
              <a:gd name="connsiteY456" fmla="*/ 3654731 h 9103316"/>
              <a:gd name="connsiteX457" fmla="*/ 16327806 w 24089813"/>
              <a:gd name="connsiteY457" fmla="*/ 3520691 h 9103316"/>
              <a:gd name="connsiteX458" fmla="*/ 12469001 w 24089813"/>
              <a:gd name="connsiteY458" fmla="*/ 1277680 h 9103316"/>
              <a:gd name="connsiteX459" fmla="*/ 11172894 w 24089813"/>
              <a:gd name="connsiteY459" fmla="*/ 645604 h 9103316"/>
              <a:gd name="connsiteX460" fmla="*/ 11057302 w 24089813"/>
              <a:gd name="connsiteY460" fmla="*/ 549685 h 9103316"/>
              <a:gd name="connsiteX461" fmla="*/ 11824637 w 24089813"/>
              <a:gd name="connsiteY461" fmla="*/ 785792 h 9103316"/>
              <a:gd name="connsiteX462" fmla="*/ 11824637 w 24089813"/>
              <a:gd name="connsiteY462" fmla="*/ 785792 h 9103316"/>
              <a:gd name="connsiteX463" fmla="*/ 11057302 w 24089813"/>
              <a:gd name="connsiteY463" fmla="*/ 313579 h 9103316"/>
              <a:gd name="connsiteX464" fmla="*/ 10840875 w 24089813"/>
              <a:gd name="connsiteY464" fmla="*/ 134040 h 9103316"/>
              <a:gd name="connsiteX465" fmla="*/ 11626656 w 24089813"/>
              <a:gd name="connsiteY465" fmla="*/ 370146 h 9103316"/>
              <a:gd name="connsiteX466" fmla="*/ 11626656 w 24089813"/>
              <a:gd name="connsiteY466" fmla="*/ 370146 h 9103316"/>
              <a:gd name="connsiteX467" fmla="*/ 11352431 w 24089813"/>
              <a:gd name="connsiteY467" fmla="*/ 236107 h 9103316"/>
              <a:gd name="connsiteX468" fmla="*/ 11646331 w 24089813"/>
              <a:gd name="connsiteY468" fmla="*/ 313579 h 9103316"/>
              <a:gd name="connsiteX469" fmla="*/ 11447118 w 24089813"/>
              <a:gd name="connsiteY469" fmla="*/ 134040 h 9103316"/>
              <a:gd name="connsiteX470" fmla="*/ 11568859 w 24089813"/>
              <a:gd name="connsiteY470" fmla="*/ 134040 h 9103316"/>
              <a:gd name="connsiteX471" fmla="*/ 11352431 w 24089813"/>
              <a:gd name="connsiteY471" fmla="*/ 0 h 9103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</a:cxnLst>
            <a:rect l="l" t="t" r="r" b="b"/>
            <a:pathLst>
              <a:path w="24089813" h="9103316">
                <a:moveTo>
                  <a:pt x="16679500" y="3654731"/>
                </a:moveTo>
                <a:lnTo>
                  <a:pt x="16694426" y="3659045"/>
                </a:lnTo>
                <a:lnTo>
                  <a:pt x="16694334" y="3659054"/>
                </a:lnTo>
                <a:cubicBezTo>
                  <a:pt x="16688186" y="3658958"/>
                  <a:pt x="16682882" y="3657805"/>
                  <a:pt x="16679500" y="3654731"/>
                </a:cubicBezTo>
                <a:close/>
                <a:moveTo>
                  <a:pt x="9147575" y="3616609"/>
                </a:moveTo>
                <a:cubicBezTo>
                  <a:pt x="9173399" y="3648582"/>
                  <a:pt x="9223817" y="3660879"/>
                  <a:pt x="9281613" y="3654731"/>
                </a:cubicBezTo>
                <a:cubicBezTo>
                  <a:pt x="9307436" y="3718676"/>
                  <a:pt x="9389826" y="3635055"/>
                  <a:pt x="9281613" y="3654731"/>
                </a:cubicBezTo>
                <a:cubicBezTo>
                  <a:pt x="9255789" y="3628907"/>
                  <a:pt x="9205371" y="3616609"/>
                  <a:pt x="9147575" y="3616609"/>
                </a:cubicBezTo>
                <a:close/>
                <a:moveTo>
                  <a:pt x="1415209" y="3360828"/>
                </a:moveTo>
                <a:cubicBezTo>
                  <a:pt x="1409060" y="3360828"/>
                  <a:pt x="1402912" y="3366976"/>
                  <a:pt x="1402912" y="3366976"/>
                </a:cubicBezTo>
                <a:cubicBezTo>
                  <a:pt x="1396763" y="3366976"/>
                  <a:pt x="1396763" y="3366976"/>
                  <a:pt x="1415209" y="3360828"/>
                </a:cubicBezTo>
                <a:close/>
                <a:moveTo>
                  <a:pt x="8154207" y="2474410"/>
                </a:moveTo>
                <a:cubicBezTo>
                  <a:pt x="8168732" y="2475966"/>
                  <a:pt x="8185948" y="2482807"/>
                  <a:pt x="8201934" y="2498793"/>
                </a:cubicBezTo>
                <a:cubicBezTo>
                  <a:pt x="8091262" y="2512628"/>
                  <a:pt x="8110629" y="2469741"/>
                  <a:pt x="8154207" y="2474410"/>
                </a:cubicBezTo>
                <a:close/>
                <a:moveTo>
                  <a:pt x="8107862" y="1708621"/>
                </a:moveTo>
                <a:lnTo>
                  <a:pt x="8111345" y="1708706"/>
                </a:lnTo>
                <a:lnTo>
                  <a:pt x="8086342" y="1711772"/>
                </a:lnTo>
                <a:cubicBezTo>
                  <a:pt x="8087880" y="1710235"/>
                  <a:pt x="8096257" y="1709082"/>
                  <a:pt x="8107862" y="1708621"/>
                </a:cubicBezTo>
                <a:close/>
                <a:moveTo>
                  <a:pt x="11352431" y="0"/>
                </a:moveTo>
                <a:cubicBezTo>
                  <a:pt x="11447118" y="0"/>
                  <a:pt x="11504914" y="51649"/>
                  <a:pt x="11588534" y="76243"/>
                </a:cubicBezTo>
                <a:cubicBezTo>
                  <a:pt x="11678302" y="108216"/>
                  <a:pt x="11766842" y="108216"/>
                  <a:pt x="11844312" y="134040"/>
                </a:cubicBezTo>
                <a:cubicBezTo>
                  <a:pt x="11888581" y="153715"/>
                  <a:pt x="11932850" y="197985"/>
                  <a:pt x="11978349" y="217661"/>
                </a:cubicBezTo>
                <a:cubicBezTo>
                  <a:pt x="12028767" y="229958"/>
                  <a:pt x="12085333" y="217661"/>
                  <a:pt x="12136981" y="236107"/>
                </a:cubicBezTo>
                <a:cubicBezTo>
                  <a:pt x="12302991" y="293904"/>
                  <a:pt x="12494824" y="427943"/>
                  <a:pt x="12666983" y="530010"/>
                </a:cubicBezTo>
                <a:cubicBezTo>
                  <a:pt x="12845289" y="632077"/>
                  <a:pt x="13018677" y="741522"/>
                  <a:pt x="13178539" y="843589"/>
                </a:cubicBezTo>
                <a:cubicBezTo>
                  <a:pt x="14136477" y="1443693"/>
                  <a:pt x="14954229" y="2108972"/>
                  <a:pt x="16015461" y="2555360"/>
                </a:cubicBezTo>
                <a:cubicBezTo>
                  <a:pt x="16245416" y="2651278"/>
                  <a:pt x="16449546" y="2741048"/>
                  <a:pt x="16699176" y="2811142"/>
                </a:cubicBezTo>
                <a:cubicBezTo>
                  <a:pt x="16833214" y="2849264"/>
                  <a:pt x="16979548" y="2900912"/>
                  <a:pt x="17114816" y="2926736"/>
                </a:cubicBezTo>
                <a:cubicBezTo>
                  <a:pt x="17395188" y="2996830"/>
                  <a:pt x="17702612" y="3002979"/>
                  <a:pt x="18021106" y="3066924"/>
                </a:cubicBezTo>
                <a:cubicBezTo>
                  <a:pt x="18040780" y="3073073"/>
                  <a:pt x="18136698" y="3098897"/>
                  <a:pt x="18156372" y="3105045"/>
                </a:cubicBezTo>
                <a:cubicBezTo>
                  <a:pt x="18136698" y="3098897"/>
                  <a:pt x="17982984" y="3117343"/>
                  <a:pt x="18136698" y="3143167"/>
                </a:cubicBezTo>
                <a:cubicBezTo>
                  <a:pt x="18386328" y="3188667"/>
                  <a:pt x="18640876" y="3213261"/>
                  <a:pt x="18864682" y="3245234"/>
                </a:cubicBezTo>
                <a:cubicBezTo>
                  <a:pt x="19006098" y="3264909"/>
                  <a:pt x="19165958" y="3316558"/>
                  <a:pt x="19299996" y="3341152"/>
                </a:cubicBezTo>
                <a:cubicBezTo>
                  <a:pt x="19370088" y="3354679"/>
                  <a:pt x="19440182" y="3335003"/>
                  <a:pt x="19497978" y="3360828"/>
                </a:cubicBezTo>
                <a:cubicBezTo>
                  <a:pt x="19510274" y="3366976"/>
                  <a:pt x="19478302" y="3380503"/>
                  <a:pt x="19452478" y="3380503"/>
                </a:cubicBezTo>
                <a:cubicBezTo>
                  <a:pt x="19434034" y="3373125"/>
                  <a:pt x="19420506" y="3366976"/>
                  <a:pt x="19414358" y="3380503"/>
                </a:cubicBezTo>
                <a:cubicBezTo>
                  <a:pt x="19414358" y="3386651"/>
                  <a:pt x="19434034" y="3386651"/>
                  <a:pt x="19452478" y="3380503"/>
                </a:cubicBezTo>
                <a:cubicBezTo>
                  <a:pt x="19484452" y="3398949"/>
                  <a:pt x="19523802" y="3437070"/>
                  <a:pt x="19504126" y="3437070"/>
                </a:cubicBezTo>
                <a:lnTo>
                  <a:pt x="19485534" y="3431905"/>
                </a:lnTo>
                <a:lnTo>
                  <a:pt x="19459858" y="3418624"/>
                </a:lnTo>
                <a:cubicBezTo>
                  <a:pt x="19466006" y="3424773"/>
                  <a:pt x="19472154" y="3427847"/>
                  <a:pt x="19479226" y="3430153"/>
                </a:cubicBezTo>
                <a:lnTo>
                  <a:pt x="19485534" y="3431905"/>
                </a:lnTo>
                <a:lnTo>
                  <a:pt x="19486604" y="3432459"/>
                </a:lnTo>
                <a:cubicBezTo>
                  <a:pt x="19494596" y="3435533"/>
                  <a:pt x="19501052" y="3437070"/>
                  <a:pt x="19504126" y="3437070"/>
                </a:cubicBezTo>
                <a:cubicBezTo>
                  <a:pt x="19657840" y="3488719"/>
                  <a:pt x="19925914" y="3475192"/>
                  <a:pt x="20085776" y="3482570"/>
                </a:cubicBezTo>
                <a:cubicBezTo>
                  <a:pt x="20609628" y="3508394"/>
                  <a:pt x="21369584" y="3456746"/>
                  <a:pt x="21702834" y="3462894"/>
                </a:cubicBezTo>
                <a:cubicBezTo>
                  <a:pt x="21727428" y="3462894"/>
                  <a:pt x="21817196" y="3469043"/>
                  <a:pt x="21836872" y="3482570"/>
                </a:cubicBezTo>
                <a:cubicBezTo>
                  <a:pt x="21785224" y="3456746"/>
                  <a:pt x="21619214" y="3539137"/>
                  <a:pt x="21715130" y="3532988"/>
                </a:cubicBezTo>
                <a:cubicBezTo>
                  <a:pt x="21523298" y="3558812"/>
                  <a:pt x="21185130" y="3558812"/>
                  <a:pt x="20973620" y="3558812"/>
                </a:cubicBezTo>
                <a:cubicBezTo>
                  <a:pt x="20667424" y="3558812"/>
                  <a:pt x="20321878" y="3564961"/>
                  <a:pt x="19791876" y="3539137"/>
                </a:cubicBezTo>
                <a:cubicBezTo>
                  <a:pt x="19721784" y="3532988"/>
                  <a:pt x="19459858" y="3494867"/>
                  <a:pt x="19434034" y="3520691"/>
                </a:cubicBezTo>
                <a:cubicBezTo>
                  <a:pt x="19440182" y="3520691"/>
                  <a:pt x="19548396" y="3584637"/>
                  <a:pt x="19536098" y="3578488"/>
                </a:cubicBezTo>
                <a:cubicBezTo>
                  <a:pt x="19625866" y="3596934"/>
                  <a:pt x="19989858" y="3571110"/>
                  <a:pt x="20009534" y="3616609"/>
                </a:cubicBezTo>
                <a:cubicBezTo>
                  <a:pt x="20027980" y="3660879"/>
                  <a:pt x="20353850" y="3635055"/>
                  <a:pt x="20341554" y="3635055"/>
                </a:cubicBezTo>
                <a:cubicBezTo>
                  <a:pt x="20481740" y="3642434"/>
                  <a:pt x="20679722" y="3654731"/>
                  <a:pt x="20851880" y="3654731"/>
                </a:cubicBezTo>
                <a:cubicBezTo>
                  <a:pt x="20935500" y="3654731"/>
                  <a:pt x="21407706" y="3680555"/>
                  <a:pt x="21145778" y="3680555"/>
                </a:cubicBezTo>
                <a:cubicBezTo>
                  <a:pt x="20897378" y="3680555"/>
                  <a:pt x="20685870" y="3642434"/>
                  <a:pt x="20417796" y="3680555"/>
                </a:cubicBezTo>
                <a:cubicBezTo>
                  <a:pt x="20302204" y="3692852"/>
                  <a:pt x="20455916" y="3692852"/>
                  <a:pt x="20379674" y="3718676"/>
                </a:cubicBezTo>
                <a:cubicBezTo>
                  <a:pt x="20334176" y="3730974"/>
                  <a:pt x="20193990" y="3730974"/>
                  <a:pt x="20085776" y="3756798"/>
                </a:cubicBezTo>
                <a:cubicBezTo>
                  <a:pt x="20021830" y="3769095"/>
                  <a:pt x="19976332" y="3808446"/>
                  <a:pt x="19925914" y="3814595"/>
                </a:cubicBezTo>
                <a:cubicBezTo>
                  <a:pt x="19836146" y="3826892"/>
                  <a:pt x="19785728" y="3788770"/>
                  <a:pt x="19734080" y="3814595"/>
                </a:cubicBezTo>
                <a:cubicBezTo>
                  <a:pt x="19689812" y="3833040"/>
                  <a:pt x="19727932" y="3890837"/>
                  <a:pt x="19714406" y="3890837"/>
                </a:cubicBezTo>
                <a:cubicBezTo>
                  <a:pt x="19625866" y="3910513"/>
                  <a:pt x="19178256" y="3852716"/>
                  <a:pt x="18967976" y="3852716"/>
                </a:cubicBezTo>
                <a:cubicBezTo>
                  <a:pt x="18928626" y="3852716"/>
                  <a:pt x="18640876" y="3865013"/>
                  <a:pt x="18808114" y="3890837"/>
                </a:cubicBezTo>
                <a:cubicBezTo>
                  <a:pt x="18992570" y="3922810"/>
                  <a:pt x="19210228" y="3960932"/>
                  <a:pt x="19414358" y="3974458"/>
                </a:cubicBezTo>
                <a:cubicBezTo>
                  <a:pt x="19491830" y="3974458"/>
                  <a:pt x="19913618" y="3986755"/>
                  <a:pt x="19925914" y="4012579"/>
                </a:cubicBezTo>
                <a:cubicBezTo>
                  <a:pt x="19932062" y="4024877"/>
                  <a:pt x="19286470" y="3992904"/>
                  <a:pt x="19612340" y="4050701"/>
                </a:cubicBezTo>
                <a:cubicBezTo>
                  <a:pt x="19919766" y="4102349"/>
                  <a:pt x="19497978" y="4108498"/>
                  <a:pt x="19434034" y="4108498"/>
                </a:cubicBezTo>
                <a:cubicBezTo>
                  <a:pt x="19350414" y="4108498"/>
                  <a:pt x="19076190" y="4056849"/>
                  <a:pt x="18986422" y="4088822"/>
                </a:cubicBezTo>
                <a:cubicBezTo>
                  <a:pt x="18800736" y="4158916"/>
                  <a:pt x="19370088" y="4140471"/>
                  <a:pt x="19555774" y="4146619"/>
                </a:cubicBezTo>
                <a:cubicBezTo>
                  <a:pt x="20021830" y="4172443"/>
                  <a:pt x="20225962" y="4184740"/>
                  <a:pt x="20597332" y="4210565"/>
                </a:cubicBezTo>
                <a:cubicBezTo>
                  <a:pt x="21037564" y="4236389"/>
                  <a:pt x="21695456" y="4268361"/>
                  <a:pt x="22194714" y="4248686"/>
                </a:cubicBezTo>
                <a:cubicBezTo>
                  <a:pt x="22309076" y="4242537"/>
                  <a:pt x="22666920" y="4166294"/>
                  <a:pt x="22526734" y="4248686"/>
                </a:cubicBezTo>
                <a:cubicBezTo>
                  <a:pt x="22443114" y="4292956"/>
                  <a:pt x="22475086" y="4274510"/>
                  <a:pt x="22290632" y="4286807"/>
                </a:cubicBezTo>
                <a:cubicBezTo>
                  <a:pt x="21995502" y="4306483"/>
                  <a:pt x="21415084" y="4356901"/>
                  <a:pt x="21229398" y="4364280"/>
                </a:cubicBezTo>
                <a:cubicBezTo>
                  <a:pt x="21185130" y="4364280"/>
                  <a:pt x="21145778" y="4364280"/>
                  <a:pt x="21107658" y="4364280"/>
                </a:cubicBezTo>
                <a:cubicBezTo>
                  <a:pt x="21025268" y="4356901"/>
                  <a:pt x="20947796" y="4350753"/>
                  <a:pt x="20935500" y="4364280"/>
                </a:cubicBezTo>
                <a:cubicBezTo>
                  <a:pt x="20935500" y="4364280"/>
                  <a:pt x="21011742" y="4364280"/>
                  <a:pt x="21107658" y="4364280"/>
                </a:cubicBezTo>
                <a:cubicBezTo>
                  <a:pt x="21153156" y="4364280"/>
                  <a:pt x="21191278" y="4370429"/>
                  <a:pt x="21229398" y="4364280"/>
                </a:cubicBezTo>
                <a:cubicBezTo>
                  <a:pt x="21344990" y="4370429"/>
                  <a:pt x="21471650" y="4370429"/>
                  <a:pt x="21542972" y="4364280"/>
                </a:cubicBezTo>
                <a:cubicBezTo>
                  <a:pt x="21868844" y="4350753"/>
                  <a:pt x="22072974" y="4364280"/>
                  <a:pt x="22366872" y="4344604"/>
                </a:cubicBezTo>
                <a:cubicBezTo>
                  <a:pt x="22500910" y="4338456"/>
                  <a:pt x="22948522" y="4268361"/>
                  <a:pt x="22960820" y="4306483"/>
                </a:cubicBezTo>
                <a:cubicBezTo>
                  <a:pt x="22980494" y="4376577"/>
                  <a:pt x="22768986" y="4350753"/>
                  <a:pt x="22705042" y="4364280"/>
                </a:cubicBezTo>
                <a:cubicBezTo>
                  <a:pt x="22436966" y="4420847"/>
                  <a:pt x="22966968" y="4428225"/>
                  <a:pt x="22960820" y="4428225"/>
                </a:cubicBezTo>
                <a:cubicBezTo>
                  <a:pt x="22974346" y="4428225"/>
                  <a:pt x="22826782" y="4446671"/>
                  <a:pt x="22762838" y="4466346"/>
                </a:cubicBezTo>
                <a:cubicBezTo>
                  <a:pt x="22718568" y="4472496"/>
                  <a:pt x="22756688" y="4492171"/>
                  <a:pt x="22724716" y="4504468"/>
                </a:cubicBezTo>
                <a:cubicBezTo>
                  <a:pt x="22558706" y="4567184"/>
                  <a:pt x="22207012" y="4516765"/>
                  <a:pt x="22015178" y="4579481"/>
                </a:cubicBezTo>
                <a:cubicBezTo>
                  <a:pt x="21823344" y="4554887"/>
                  <a:pt x="21913112" y="4643426"/>
                  <a:pt x="22015178" y="4579481"/>
                </a:cubicBezTo>
                <a:cubicBezTo>
                  <a:pt x="22079122" y="4611454"/>
                  <a:pt x="22213160" y="4542589"/>
                  <a:pt x="22270956" y="4579481"/>
                </a:cubicBezTo>
                <a:cubicBezTo>
                  <a:pt x="22290632" y="4599157"/>
                  <a:pt x="21893438" y="4663102"/>
                  <a:pt x="21913112" y="4663102"/>
                </a:cubicBezTo>
                <a:cubicBezTo>
                  <a:pt x="21702834" y="4695075"/>
                  <a:pt x="21637660" y="4675399"/>
                  <a:pt x="21191278" y="4701223"/>
                </a:cubicBezTo>
                <a:cubicBezTo>
                  <a:pt x="21043714" y="4707372"/>
                  <a:pt x="20347702" y="4707372"/>
                  <a:pt x="20341554" y="4720899"/>
                </a:cubicBezTo>
                <a:cubicBezTo>
                  <a:pt x="20341554" y="4720899"/>
                  <a:pt x="20571508" y="4752871"/>
                  <a:pt x="20679722" y="4759021"/>
                </a:cubicBezTo>
                <a:cubicBezTo>
                  <a:pt x="21279816" y="4790993"/>
                  <a:pt x="21785224" y="4790993"/>
                  <a:pt x="22328752" y="4759021"/>
                </a:cubicBezTo>
                <a:cubicBezTo>
                  <a:pt x="22513208" y="4745493"/>
                  <a:pt x="23178476" y="4637278"/>
                  <a:pt x="22980494" y="4739345"/>
                </a:cubicBezTo>
                <a:cubicBezTo>
                  <a:pt x="22916550" y="4771318"/>
                  <a:pt x="22737014" y="4790993"/>
                  <a:pt x="22666920" y="4797141"/>
                </a:cubicBezTo>
                <a:cubicBezTo>
                  <a:pt x="22366872" y="4822966"/>
                  <a:pt x="22903024" y="4803290"/>
                  <a:pt x="22922698" y="4797141"/>
                </a:cubicBezTo>
                <a:cubicBezTo>
                  <a:pt x="22928846" y="4803290"/>
                  <a:pt x="22890726" y="4867235"/>
                  <a:pt x="22878430" y="4854938"/>
                </a:cubicBezTo>
                <a:cubicBezTo>
                  <a:pt x="22890726" y="4867235"/>
                  <a:pt x="22966968" y="4854938"/>
                  <a:pt x="22980494" y="4854938"/>
                </a:cubicBezTo>
                <a:cubicBezTo>
                  <a:pt x="23242420" y="4854938"/>
                  <a:pt x="22839078" y="4918884"/>
                  <a:pt x="22724716" y="4937330"/>
                </a:cubicBezTo>
                <a:cubicBezTo>
                  <a:pt x="22181188" y="5007424"/>
                  <a:pt x="21555270" y="5020951"/>
                  <a:pt x="21031416" y="5071369"/>
                </a:cubicBezTo>
                <a:cubicBezTo>
                  <a:pt x="20935500" y="5084896"/>
                  <a:pt x="20245636" y="5033248"/>
                  <a:pt x="20207516" y="5071369"/>
                </a:cubicBezTo>
                <a:cubicBezTo>
                  <a:pt x="20193990" y="5084896"/>
                  <a:pt x="20583804" y="5091045"/>
                  <a:pt x="20679722" y="5091045"/>
                </a:cubicBezTo>
                <a:cubicBezTo>
                  <a:pt x="20909676" y="5103342"/>
                  <a:pt x="21133482" y="5116869"/>
                  <a:pt x="21325316" y="5109491"/>
                </a:cubicBezTo>
                <a:cubicBezTo>
                  <a:pt x="21817196" y="5097193"/>
                  <a:pt x="22181188" y="5180814"/>
                  <a:pt x="22641096" y="5129166"/>
                </a:cubicBezTo>
                <a:cubicBezTo>
                  <a:pt x="22680446" y="5129166"/>
                  <a:pt x="22916550" y="5065221"/>
                  <a:pt x="22942374" y="5091045"/>
                </a:cubicBezTo>
                <a:cubicBezTo>
                  <a:pt x="22934996" y="5091045"/>
                  <a:pt x="22807106" y="5135315"/>
                  <a:pt x="22724716" y="5148842"/>
                </a:cubicBezTo>
                <a:cubicBezTo>
                  <a:pt x="22481236" y="5193112"/>
                  <a:pt x="22417290" y="5193112"/>
                  <a:pt x="22213160" y="5231233"/>
                </a:cubicBezTo>
                <a:cubicBezTo>
                  <a:pt x="22117244" y="5244760"/>
                  <a:pt x="21829494" y="5289030"/>
                  <a:pt x="22034854" y="5289030"/>
                </a:cubicBezTo>
                <a:cubicBezTo>
                  <a:pt x="22424668" y="5282881"/>
                  <a:pt x="22628800" y="5250908"/>
                  <a:pt x="22980494" y="5231233"/>
                </a:cubicBezTo>
                <a:cubicBezTo>
                  <a:pt x="23088708" y="5225085"/>
                  <a:pt x="23364162" y="5244760"/>
                  <a:pt x="23178476" y="5269354"/>
                </a:cubicBezTo>
                <a:cubicBezTo>
                  <a:pt x="23037060" y="5289030"/>
                  <a:pt x="22992792" y="5314854"/>
                  <a:pt x="22922698" y="5327152"/>
                </a:cubicBezTo>
                <a:cubicBezTo>
                  <a:pt x="22462790" y="5423069"/>
                  <a:pt x="21829494" y="5391097"/>
                  <a:pt x="21427380" y="5467339"/>
                </a:cubicBezTo>
                <a:cubicBezTo>
                  <a:pt x="21273668" y="5493163"/>
                  <a:pt x="21191278" y="5525136"/>
                  <a:pt x="20955174" y="5525136"/>
                </a:cubicBezTo>
                <a:cubicBezTo>
                  <a:pt x="20929352" y="5525136"/>
                  <a:pt x="20673574" y="5487015"/>
                  <a:pt x="20635452" y="5525136"/>
                </a:cubicBezTo>
                <a:cubicBezTo>
                  <a:pt x="20635452" y="5525136"/>
                  <a:pt x="21037564" y="5544812"/>
                  <a:pt x="21049862" y="5544812"/>
                </a:cubicBezTo>
                <a:cubicBezTo>
                  <a:pt x="21203574" y="5544812"/>
                  <a:pt x="21351138" y="5487015"/>
                  <a:pt x="21503622" y="5544812"/>
                </a:cubicBezTo>
                <a:cubicBezTo>
                  <a:pt x="21440908" y="5518988"/>
                  <a:pt x="21383112" y="5634581"/>
                  <a:pt x="21447056" y="5621054"/>
                </a:cubicBezTo>
                <a:cubicBezTo>
                  <a:pt x="21255222" y="5678851"/>
                  <a:pt x="20699396" y="5666554"/>
                  <a:pt x="20481740" y="5666554"/>
                </a:cubicBezTo>
                <a:cubicBezTo>
                  <a:pt x="20296054" y="5659176"/>
                  <a:pt x="19740230" y="5653027"/>
                  <a:pt x="19536098" y="5640730"/>
                </a:cubicBezTo>
                <a:cubicBezTo>
                  <a:pt x="19472154" y="5640730"/>
                  <a:pt x="19356562" y="5602609"/>
                  <a:pt x="19338116" y="5621054"/>
                </a:cubicBezTo>
                <a:cubicBezTo>
                  <a:pt x="19299996" y="5659176"/>
                  <a:pt x="19504126" y="5659176"/>
                  <a:pt x="19516424" y="5666554"/>
                </a:cubicBezTo>
                <a:cubicBezTo>
                  <a:pt x="20098072" y="5685000"/>
                  <a:pt x="20679722" y="5710824"/>
                  <a:pt x="21383112" y="5685000"/>
                </a:cubicBezTo>
                <a:cubicBezTo>
                  <a:pt x="21670862" y="5672703"/>
                  <a:pt x="21951234" y="5685000"/>
                  <a:pt x="22213160" y="5685000"/>
                </a:cubicBezTo>
                <a:cubicBezTo>
                  <a:pt x="22366872" y="5685000"/>
                  <a:pt x="22449262" y="5627203"/>
                  <a:pt x="22564854" y="5640730"/>
                </a:cubicBezTo>
                <a:cubicBezTo>
                  <a:pt x="22609124" y="5646879"/>
                  <a:pt x="22602976" y="5685000"/>
                  <a:pt x="22641096" y="5704675"/>
                </a:cubicBezTo>
                <a:cubicBezTo>
                  <a:pt x="22756688" y="5748945"/>
                  <a:pt x="22814484" y="5697297"/>
                  <a:pt x="22820634" y="5704675"/>
                </a:cubicBezTo>
                <a:cubicBezTo>
                  <a:pt x="22858754" y="5716973"/>
                  <a:pt x="22762838" y="5762472"/>
                  <a:pt x="22762838" y="5742797"/>
                </a:cubicBezTo>
                <a:cubicBezTo>
                  <a:pt x="22756688" y="5806742"/>
                  <a:pt x="23158802" y="5774770"/>
                  <a:pt x="22896874" y="5819039"/>
                </a:cubicBezTo>
                <a:cubicBezTo>
                  <a:pt x="22532882" y="5882985"/>
                  <a:pt x="23102234" y="5800594"/>
                  <a:pt x="23132978" y="5800594"/>
                </a:cubicBezTo>
                <a:cubicBezTo>
                  <a:pt x="23167102" y="5805205"/>
                  <a:pt x="23168024" y="5813275"/>
                  <a:pt x="23188142" y="5825322"/>
                </a:cubicBezTo>
                <a:lnTo>
                  <a:pt x="23204262" y="5832909"/>
                </a:lnTo>
                <a:lnTo>
                  <a:pt x="23203672" y="5833140"/>
                </a:lnTo>
                <a:cubicBezTo>
                  <a:pt x="23204608" y="5834411"/>
                  <a:pt x="23208604" y="5836255"/>
                  <a:pt x="23216598" y="5838715"/>
                </a:cubicBezTo>
                <a:lnTo>
                  <a:pt x="23204262" y="5832909"/>
                </a:lnTo>
                <a:lnTo>
                  <a:pt x="23209104" y="5831010"/>
                </a:lnTo>
                <a:cubicBezTo>
                  <a:pt x="23234580" y="5830030"/>
                  <a:pt x="23336492" y="5848245"/>
                  <a:pt x="23312514" y="5876836"/>
                </a:cubicBezTo>
                <a:cubicBezTo>
                  <a:pt x="23292838" y="5908809"/>
                  <a:pt x="23146504" y="5882985"/>
                  <a:pt x="23196922" y="5876836"/>
                </a:cubicBezTo>
                <a:cubicBezTo>
                  <a:pt x="23120680" y="5882985"/>
                  <a:pt x="22756688" y="5928485"/>
                  <a:pt x="22960820" y="5960457"/>
                </a:cubicBezTo>
                <a:cubicBezTo>
                  <a:pt x="23184624" y="5992430"/>
                  <a:pt x="22814484" y="6030551"/>
                  <a:pt x="22744392" y="6036700"/>
                </a:cubicBezTo>
                <a:cubicBezTo>
                  <a:pt x="22456642" y="6074821"/>
                  <a:pt x="22807106" y="6068673"/>
                  <a:pt x="22820634" y="6055146"/>
                </a:cubicBezTo>
                <a:cubicBezTo>
                  <a:pt x="22744392" y="6151064"/>
                  <a:pt x="22098798" y="6100646"/>
                  <a:pt x="22053298" y="6158442"/>
                </a:cubicBezTo>
                <a:cubicBezTo>
                  <a:pt x="22034854" y="6176888"/>
                  <a:pt x="22270956" y="6151064"/>
                  <a:pt x="22328752" y="6158442"/>
                </a:cubicBezTo>
                <a:cubicBezTo>
                  <a:pt x="22404994" y="6158442"/>
                  <a:pt x="22322604" y="6176888"/>
                  <a:pt x="22366872" y="6196564"/>
                </a:cubicBezTo>
                <a:cubicBezTo>
                  <a:pt x="22526734" y="6240834"/>
                  <a:pt x="22916550" y="6119091"/>
                  <a:pt x="23037060" y="6158442"/>
                </a:cubicBezTo>
                <a:cubicBezTo>
                  <a:pt x="23044438" y="6190415"/>
                  <a:pt x="22903024" y="6176888"/>
                  <a:pt x="22922698" y="6176888"/>
                </a:cubicBezTo>
                <a:cubicBezTo>
                  <a:pt x="22832930" y="6183037"/>
                  <a:pt x="22219308" y="6246982"/>
                  <a:pt x="22213160" y="6272806"/>
                </a:cubicBezTo>
                <a:cubicBezTo>
                  <a:pt x="22213160" y="6266658"/>
                  <a:pt x="22462790" y="6310928"/>
                  <a:pt x="22468938" y="6310928"/>
                </a:cubicBezTo>
                <a:cubicBezTo>
                  <a:pt x="22552558" y="6310928"/>
                  <a:pt x="22666920" y="6304779"/>
                  <a:pt x="22724716" y="6310928"/>
                </a:cubicBezTo>
                <a:cubicBezTo>
                  <a:pt x="22807106" y="6318306"/>
                  <a:pt x="23222746" y="6285104"/>
                  <a:pt x="23018616" y="6330603"/>
                </a:cubicBezTo>
                <a:cubicBezTo>
                  <a:pt x="22666920" y="6406846"/>
                  <a:pt x="22181188" y="6452346"/>
                  <a:pt x="21874992" y="6528588"/>
                </a:cubicBezTo>
                <a:cubicBezTo>
                  <a:pt x="21715130" y="6566710"/>
                  <a:pt x="21613066" y="6508913"/>
                  <a:pt x="21401556" y="6566710"/>
                </a:cubicBezTo>
                <a:cubicBezTo>
                  <a:pt x="21453204" y="6554413"/>
                  <a:pt x="21427380" y="6618358"/>
                  <a:pt x="21389260" y="6624507"/>
                </a:cubicBezTo>
                <a:cubicBezTo>
                  <a:pt x="21369584" y="6618358"/>
                  <a:pt x="21351138" y="6618358"/>
                  <a:pt x="21344990" y="6604831"/>
                </a:cubicBezTo>
                <a:cubicBezTo>
                  <a:pt x="21357288" y="6624507"/>
                  <a:pt x="21375734" y="6624507"/>
                  <a:pt x="21389260" y="6624507"/>
                </a:cubicBezTo>
                <a:cubicBezTo>
                  <a:pt x="21485176" y="6636804"/>
                  <a:pt x="21721280" y="6610980"/>
                  <a:pt x="21797520" y="6604831"/>
                </a:cubicBezTo>
                <a:cubicBezTo>
                  <a:pt x="21887290" y="6604831"/>
                  <a:pt x="22194714" y="6580237"/>
                  <a:pt x="22347198" y="6566710"/>
                </a:cubicBezTo>
                <a:cubicBezTo>
                  <a:pt x="22462790" y="6560561"/>
                  <a:pt x="23108384" y="6470792"/>
                  <a:pt x="23132978" y="6528588"/>
                </a:cubicBezTo>
                <a:cubicBezTo>
                  <a:pt x="23172328" y="6610980"/>
                  <a:pt x="22986642" y="6592534"/>
                  <a:pt x="22878430" y="6604831"/>
                </a:cubicBezTo>
                <a:cubicBezTo>
                  <a:pt x="22680446" y="6636804"/>
                  <a:pt x="22443114" y="6668777"/>
                  <a:pt x="22251280" y="6688452"/>
                </a:cubicBezTo>
                <a:cubicBezTo>
                  <a:pt x="22245132" y="6688452"/>
                  <a:pt x="21919262" y="6700749"/>
                  <a:pt x="21919262" y="6706898"/>
                </a:cubicBezTo>
                <a:cubicBezTo>
                  <a:pt x="21887290" y="6770843"/>
                  <a:pt x="22334900" y="6746249"/>
                  <a:pt x="22091420" y="6764695"/>
                </a:cubicBezTo>
                <a:cubicBezTo>
                  <a:pt x="21791372" y="6790519"/>
                  <a:pt x="21325316" y="6784370"/>
                  <a:pt x="21049862" y="6822492"/>
                </a:cubicBezTo>
                <a:cubicBezTo>
                  <a:pt x="20999444" y="6834789"/>
                  <a:pt x="20973620" y="6860613"/>
                  <a:pt x="20935500" y="6860613"/>
                </a:cubicBezTo>
                <a:cubicBezTo>
                  <a:pt x="20833434" y="6872910"/>
                  <a:pt x="20309582" y="6854464"/>
                  <a:pt x="20283758" y="6880289"/>
                </a:cubicBezTo>
                <a:cubicBezTo>
                  <a:pt x="20277610" y="6892586"/>
                  <a:pt x="20564130" y="6906113"/>
                  <a:pt x="20597332" y="6906113"/>
                </a:cubicBezTo>
                <a:cubicBezTo>
                  <a:pt x="20731370" y="6906113"/>
                  <a:pt x="21351138" y="6906113"/>
                  <a:pt x="20955174" y="6924559"/>
                </a:cubicBezTo>
                <a:cubicBezTo>
                  <a:pt x="20787936" y="6930707"/>
                  <a:pt x="20743666" y="6912261"/>
                  <a:pt x="20597332" y="6924559"/>
                </a:cubicBezTo>
                <a:cubicBezTo>
                  <a:pt x="20571508" y="6924559"/>
                  <a:pt x="20015682" y="6918410"/>
                  <a:pt x="19989858" y="6944234"/>
                </a:cubicBezTo>
                <a:cubicBezTo>
                  <a:pt x="19983710" y="6944234"/>
                  <a:pt x="20589954" y="6976206"/>
                  <a:pt x="20557982" y="6962680"/>
                </a:cubicBezTo>
                <a:cubicBezTo>
                  <a:pt x="20609628" y="6976206"/>
                  <a:pt x="20391972" y="6988504"/>
                  <a:pt x="20367378" y="6982355"/>
                </a:cubicBezTo>
                <a:cubicBezTo>
                  <a:pt x="20398120" y="6988504"/>
                  <a:pt x="20737518" y="7000801"/>
                  <a:pt x="20775638" y="7000801"/>
                </a:cubicBezTo>
                <a:cubicBezTo>
                  <a:pt x="21005592" y="6982355"/>
                  <a:pt x="21249074" y="7020476"/>
                  <a:pt x="21465502" y="7020476"/>
                </a:cubicBezTo>
                <a:cubicBezTo>
                  <a:pt x="21631512" y="7020476"/>
                  <a:pt x="22373022" y="6924559"/>
                  <a:pt x="22507058" y="6956531"/>
                </a:cubicBezTo>
                <a:cubicBezTo>
                  <a:pt x="22475086" y="6956531"/>
                  <a:pt x="22443114" y="7000801"/>
                  <a:pt x="22449262" y="7000801"/>
                </a:cubicBezTo>
                <a:cubicBezTo>
                  <a:pt x="22398846" y="7020476"/>
                  <a:pt x="22264808" y="7064746"/>
                  <a:pt x="22213160" y="7078274"/>
                </a:cubicBezTo>
                <a:cubicBezTo>
                  <a:pt x="21945086" y="7154516"/>
                  <a:pt x="22513208" y="7136070"/>
                  <a:pt x="22584530" y="7116394"/>
                </a:cubicBezTo>
                <a:cubicBezTo>
                  <a:pt x="22539032" y="7160664"/>
                  <a:pt x="22494762" y="7136070"/>
                  <a:pt x="22449262" y="7142219"/>
                </a:cubicBezTo>
                <a:cubicBezTo>
                  <a:pt x="22417290" y="7142219"/>
                  <a:pt x="22130770" y="7168043"/>
                  <a:pt x="22290632" y="7180340"/>
                </a:cubicBezTo>
                <a:cubicBezTo>
                  <a:pt x="22475086" y="7192638"/>
                  <a:pt x="22686596" y="7128692"/>
                  <a:pt x="22820634" y="7116394"/>
                </a:cubicBezTo>
                <a:cubicBezTo>
                  <a:pt x="22916550" y="7110246"/>
                  <a:pt x="23242420" y="7110246"/>
                  <a:pt x="23236272" y="7096719"/>
                </a:cubicBezTo>
                <a:cubicBezTo>
                  <a:pt x="23260866" y="7122544"/>
                  <a:pt x="23018616" y="7174192"/>
                  <a:pt x="22910402" y="7180340"/>
                </a:cubicBezTo>
                <a:cubicBezTo>
                  <a:pt x="22884578" y="7174192"/>
                  <a:pt x="22864902" y="7174192"/>
                  <a:pt x="22858754" y="7180340"/>
                </a:cubicBezTo>
                <a:cubicBezTo>
                  <a:pt x="22858754" y="7186489"/>
                  <a:pt x="22878430" y="7186489"/>
                  <a:pt x="22910402" y="7180340"/>
                </a:cubicBezTo>
                <a:cubicBezTo>
                  <a:pt x="22934996" y="7186489"/>
                  <a:pt x="22966968" y="7192638"/>
                  <a:pt x="22960820" y="7198786"/>
                </a:cubicBezTo>
                <a:cubicBezTo>
                  <a:pt x="22948522" y="7206164"/>
                  <a:pt x="22878430" y="7230759"/>
                  <a:pt x="22800958" y="7218462"/>
                </a:cubicBezTo>
                <a:cubicBezTo>
                  <a:pt x="22775134" y="7154516"/>
                  <a:pt x="22698892" y="7238137"/>
                  <a:pt x="22800958" y="7218462"/>
                </a:cubicBezTo>
                <a:cubicBezTo>
                  <a:pt x="22737014" y="7256583"/>
                  <a:pt x="22686596" y="7230759"/>
                  <a:pt x="22622650" y="7238137"/>
                </a:cubicBezTo>
                <a:cubicBezTo>
                  <a:pt x="22584530" y="7244286"/>
                  <a:pt x="22315226" y="7263961"/>
                  <a:pt x="22488614" y="7276258"/>
                </a:cubicBezTo>
                <a:cubicBezTo>
                  <a:pt x="22686596" y="7288556"/>
                  <a:pt x="22878430" y="7218462"/>
                  <a:pt x="23037060" y="7218462"/>
                </a:cubicBezTo>
                <a:cubicBezTo>
                  <a:pt x="23114532" y="7218462"/>
                  <a:pt x="23242420" y="7256583"/>
                  <a:pt x="23312514" y="7256583"/>
                </a:cubicBezTo>
                <a:cubicBezTo>
                  <a:pt x="23498198" y="7263961"/>
                  <a:pt x="23824070" y="7212313"/>
                  <a:pt x="23606412" y="7256583"/>
                </a:cubicBezTo>
                <a:cubicBezTo>
                  <a:pt x="23452700" y="7288556"/>
                  <a:pt x="23082560" y="7352501"/>
                  <a:pt x="22922698" y="7372176"/>
                </a:cubicBezTo>
                <a:cubicBezTo>
                  <a:pt x="22526734" y="7422595"/>
                  <a:pt x="22309076" y="7384474"/>
                  <a:pt x="22072974" y="7454568"/>
                </a:cubicBezTo>
                <a:cubicBezTo>
                  <a:pt x="22041002" y="7460716"/>
                  <a:pt x="22053298" y="7486540"/>
                  <a:pt x="22034854" y="7493919"/>
                </a:cubicBezTo>
                <a:cubicBezTo>
                  <a:pt x="21925410" y="7512365"/>
                  <a:pt x="21791372" y="7524662"/>
                  <a:pt x="21702834" y="7532040"/>
                </a:cubicBezTo>
                <a:cubicBezTo>
                  <a:pt x="21447056" y="7564013"/>
                  <a:pt x="21663484" y="7564013"/>
                  <a:pt x="21779076" y="7550486"/>
                </a:cubicBezTo>
                <a:cubicBezTo>
                  <a:pt x="21893438" y="7538189"/>
                  <a:pt x="22277104" y="7544338"/>
                  <a:pt x="22386548" y="7532040"/>
                </a:cubicBezTo>
                <a:cubicBezTo>
                  <a:pt x="22456642" y="7524662"/>
                  <a:pt x="22373022" y="7480392"/>
                  <a:pt x="22507058" y="7493919"/>
                </a:cubicBezTo>
                <a:cubicBezTo>
                  <a:pt x="22513208" y="7493919"/>
                  <a:pt x="22481236" y="7556635"/>
                  <a:pt x="22468938" y="7550486"/>
                </a:cubicBezTo>
                <a:cubicBezTo>
                  <a:pt x="22513208" y="7582459"/>
                  <a:pt x="22698892" y="7544338"/>
                  <a:pt x="22820634" y="7532040"/>
                </a:cubicBezTo>
                <a:cubicBezTo>
                  <a:pt x="22954670" y="7518514"/>
                  <a:pt x="23069032" y="7474244"/>
                  <a:pt x="23178476" y="7493919"/>
                </a:cubicBezTo>
                <a:cubicBezTo>
                  <a:pt x="22942374" y="7544338"/>
                  <a:pt x="22871050" y="7538189"/>
                  <a:pt x="22724716" y="7550486"/>
                </a:cubicBezTo>
                <a:cubicBezTo>
                  <a:pt x="22673068" y="7556635"/>
                  <a:pt x="22060678" y="7634107"/>
                  <a:pt x="22347198" y="7634107"/>
                </a:cubicBezTo>
                <a:cubicBezTo>
                  <a:pt x="22666920" y="7620580"/>
                  <a:pt x="22890726" y="7556635"/>
                  <a:pt x="23216598" y="7532040"/>
                </a:cubicBezTo>
                <a:cubicBezTo>
                  <a:pt x="23394904" y="7518514"/>
                  <a:pt x="23682654" y="7474244"/>
                  <a:pt x="23824070" y="7493919"/>
                </a:cubicBezTo>
                <a:cubicBezTo>
                  <a:pt x="23894162" y="7500068"/>
                  <a:pt x="23817922" y="7518514"/>
                  <a:pt x="23862190" y="7532040"/>
                </a:cubicBezTo>
                <a:cubicBezTo>
                  <a:pt x="23874488" y="7532040"/>
                  <a:pt x="23964256" y="7532040"/>
                  <a:pt x="23964256" y="7532040"/>
                </a:cubicBezTo>
                <a:cubicBezTo>
                  <a:pt x="23951958" y="7582459"/>
                  <a:pt x="23574440" y="7602134"/>
                  <a:pt x="23568292" y="7608283"/>
                </a:cubicBezTo>
                <a:cubicBezTo>
                  <a:pt x="23542468" y="7659932"/>
                  <a:pt x="23752748" y="7614432"/>
                  <a:pt x="23746598" y="7608283"/>
                </a:cubicBezTo>
                <a:cubicBezTo>
                  <a:pt x="23856042" y="7620580"/>
                  <a:pt x="23722004" y="7627958"/>
                  <a:pt x="23784720" y="7652553"/>
                </a:cubicBezTo>
                <a:cubicBezTo>
                  <a:pt x="23912608" y="7690674"/>
                  <a:pt x="24079848" y="7646404"/>
                  <a:pt x="23880636" y="7690674"/>
                </a:cubicBezTo>
                <a:cubicBezTo>
                  <a:pt x="23740450" y="7723877"/>
                  <a:pt x="23562144" y="7723877"/>
                  <a:pt x="23472376" y="7748472"/>
                </a:cubicBezTo>
                <a:cubicBezTo>
                  <a:pt x="23414580" y="7761998"/>
                  <a:pt x="23376458" y="7800120"/>
                  <a:pt x="23350634" y="7806268"/>
                </a:cubicBezTo>
                <a:cubicBezTo>
                  <a:pt x="23190774" y="7844390"/>
                  <a:pt x="22916550" y="7864065"/>
                  <a:pt x="22744392" y="7889889"/>
                </a:cubicBezTo>
                <a:cubicBezTo>
                  <a:pt x="22680446" y="7896038"/>
                  <a:pt x="22104946" y="7928010"/>
                  <a:pt x="22091420" y="7946456"/>
                </a:cubicBezTo>
                <a:cubicBezTo>
                  <a:pt x="22079122" y="7972280"/>
                  <a:pt x="22277104" y="7966132"/>
                  <a:pt x="22290632" y="7966132"/>
                </a:cubicBezTo>
                <a:cubicBezTo>
                  <a:pt x="22826782" y="7940308"/>
                  <a:pt x="23388756" y="7806268"/>
                  <a:pt x="23842516" y="7806268"/>
                </a:cubicBezTo>
                <a:cubicBezTo>
                  <a:pt x="23792098" y="7876362"/>
                  <a:pt x="24014674" y="7786592"/>
                  <a:pt x="24060172" y="7825944"/>
                </a:cubicBezTo>
                <a:cubicBezTo>
                  <a:pt x="24072470" y="7832092"/>
                  <a:pt x="23926136" y="7864065"/>
                  <a:pt x="23926136" y="7864065"/>
                </a:cubicBezTo>
                <a:cubicBezTo>
                  <a:pt x="23260866" y="7972280"/>
                  <a:pt x="22507058" y="8036226"/>
                  <a:pt x="21919262" y="8119847"/>
                </a:cubicBezTo>
                <a:cubicBezTo>
                  <a:pt x="21887290" y="8132144"/>
                  <a:pt x="21919262" y="8144442"/>
                  <a:pt x="21919262" y="8119847"/>
                </a:cubicBezTo>
                <a:cubicBezTo>
                  <a:pt x="22053298" y="8176414"/>
                  <a:pt x="22219308" y="8048523"/>
                  <a:pt x="22386548" y="8100172"/>
                </a:cubicBezTo>
                <a:cubicBezTo>
                  <a:pt x="22436966" y="8119847"/>
                  <a:pt x="22341050" y="8119847"/>
                  <a:pt x="22328752" y="8119847"/>
                </a:cubicBezTo>
                <a:cubicBezTo>
                  <a:pt x="22009030" y="8170266"/>
                  <a:pt x="22475086" y="8138293"/>
                  <a:pt x="22526734" y="8144442"/>
                </a:cubicBezTo>
                <a:cubicBezTo>
                  <a:pt x="22641096" y="8151820"/>
                  <a:pt x="22871050" y="8132144"/>
                  <a:pt x="22980494" y="8144442"/>
                </a:cubicBezTo>
                <a:cubicBezTo>
                  <a:pt x="23140356" y="8151820"/>
                  <a:pt x="23030912" y="8144442"/>
                  <a:pt x="22960820" y="8164117"/>
                </a:cubicBezTo>
                <a:cubicBezTo>
                  <a:pt x="22698892" y="8215765"/>
                  <a:pt x="22117244" y="8260035"/>
                  <a:pt x="21893438" y="8278481"/>
                </a:cubicBezTo>
                <a:cubicBezTo>
                  <a:pt x="21491326" y="8311684"/>
                  <a:pt x="22181188" y="8298156"/>
                  <a:pt x="22194714" y="8298156"/>
                </a:cubicBezTo>
                <a:cubicBezTo>
                  <a:pt x="22386548" y="8311684"/>
                  <a:pt x="22404994" y="8292008"/>
                  <a:pt x="22686596" y="8278481"/>
                </a:cubicBezTo>
                <a:cubicBezTo>
                  <a:pt x="22934996" y="8272332"/>
                  <a:pt x="22768986" y="8292008"/>
                  <a:pt x="22724716" y="8298156"/>
                </a:cubicBezTo>
                <a:cubicBezTo>
                  <a:pt x="22673068" y="8311684"/>
                  <a:pt x="22379170" y="8343656"/>
                  <a:pt x="22488614" y="8355954"/>
                </a:cubicBezTo>
                <a:cubicBezTo>
                  <a:pt x="22648474" y="8381778"/>
                  <a:pt x="22858754" y="8311684"/>
                  <a:pt x="22980494" y="8298156"/>
                </a:cubicBezTo>
                <a:cubicBezTo>
                  <a:pt x="23088708" y="8292008"/>
                  <a:pt x="23254718" y="8253886"/>
                  <a:pt x="23350634" y="8278481"/>
                </a:cubicBezTo>
                <a:cubicBezTo>
                  <a:pt x="23330960" y="8272332"/>
                  <a:pt x="23210448" y="8343656"/>
                  <a:pt x="23216598" y="8317832"/>
                </a:cubicBezTo>
                <a:cubicBezTo>
                  <a:pt x="23210448" y="8355954"/>
                  <a:pt x="23292838" y="8343656"/>
                  <a:pt x="23350634" y="8336278"/>
                </a:cubicBezTo>
                <a:cubicBezTo>
                  <a:pt x="23466226" y="8336278"/>
                  <a:pt x="23926136" y="8298156"/>
                  <a:pt x="23746598" y="8355954"/>
                </a:cubicBezTo>
                <a:cubicBezTo>
                  <a:pt x="23434254" y="8458020"/>
                  <a:pt x="24054024" y="8336278"/>
                  <a:pt x="24079848" y="8355954"/>
                </a:cubicBezTo>
                <a:cubicBezTo>
                  <a:pt x="24136414" y="8419899"/>
                  <a:pt x="23932284" y="8432196"/>
                  <a:pt x="23964256" y="8419899"/>
                </a:cubicBezTo>
                <a:cubicBezTo>
                  <a:pt x="23900312" y="8445723"/>
                  <a:pt x="23856042" y="8489993"/>
                  <a:pt x="23842516" y="8496142"/>
                </a:cubicBezTo>
                <a:cubicBezTo>
                  <a:pt x="23612562" y="8566236"/>
                  <a:pt x="23318662" y="8573614"/>
                  <a:pt x="23018616" y="8611735"/>
                </a:cubicBezTo>
                <a:cubicBezTo>
                  <a:pt x="22756688" y="8649857"/>
                  <a:pt x="22488614" y="8713802"/>
                  <a:pt x="22213160" y="8751924"/>
                </a:cubicBezTo>
                <a:cubicBezTo>
                  <a:pt x="21383112" y="8866288"/>
                  <a:pt x="20143572" y="8841693"/>
                  <a:pt x="19102014" y="8790045"/>
                </a:cubicBezTo>
                <a:cubicBezTo>
                  <a:pt x="18794588" y="8777748"/>
                  <a:pt x="18628578" y="8803572"/>
                  <a:pt x="18354354" y="8790045"/>
                </a:cubicBezTo>
                <a:cubicBezTo>
                  <a:pt x="18092428" y="8783896"/>
                  <a:pt x="17855096" y="8726099"/>
                  <a:pt x="17606696" y="8694127"/>
                </a:cubicBezTo>
                <a:cubicBezTo>
                  <a:pt x="17452984" y="8675681"/>
                  <a:pt x="16909454" y="8604357"/>
                  <a:pt x="17152936" y="8675681"/>
                </a:cubicBezTo>
                <a:cubicBezTo>
                  <a:pt x="17005372" y="8649857"/>
                  <a:pt x="17088992" y="8732248"/>
                  <a:pt x="17152936" y="8675681"/>
                </a:cubicBezTo>
                <a:cubicBezTo>
                  <a:pt x="17286974" y="8681829"/>
                  <a:pt x="17395188" y="8700275"/>
                  <a:pt x="17587020" y="8732248"/>
                </a:cubicBezTo>
                <a:cubicBezTo>
                  <a:pt x="17772706" y="8758072"/>
                  <a:pt x="18098576" y="8828166"/>
                  <a:pt x="17900594" y="8809720"/>
                </a:cubicBezTo>
                <a:cubicBezTo>
                  <a:pt x="17862474" y="8809720"/>
                  <a:pt x="17657114" y="8751924"/>
                  <a:pt x="17606696" y="8771599"/>
                </a:cubicBezTo>
                <a:cubicBezTo>
                  <a:pt x="17606696" y="8726099"/>
                  <a:pt x="17523076" y="8764221"/>
                  <a:pt x="17491104" y="8751924"/>
                </a:cubicBezTo>
                <a:cubicBezTo>
                  <a:pt x="17484956" y="8707654"/>
                  <a:pt x="17408714" y="8745775"/>
                  <a:pt x="17369364" y="8732248"/>
                </a:cubicBezTo>
                <a:cubicBezTo>
                  <a:pt x="17369364" y="8687978"/>
                  <a:pt x="17286974" y="8726099"/>
                  <a:pt x="17255002" y="8713802"/>
                </a:cubicBezTo>
                <a:cubicBezTo>
                  <a:pt x="17209502" y="8649857"/>
                  <a:pt x="17127112" y="8732248"/>
                  <a:pt x="17255002" y="8713802"/>
                </a:cubicBezTo>
                <a:cubicBezTo>
                  <a:pt x="17255002" y="8758072"/>
                  <a:pt x="17337392" y="8719951"/>
                  <a:pt x="17369364" y="8732248"/>
                </a:cubicBezTo>
                <a:cubicBezTo>
                  <a:pt x="17376742" y="8777748"/>
                  <a:pt x="17452984" y="8739626"/>
                  <a:pt x="17491104" y="8751924"/>
                </a:cubicBezTo>
                <a:cubicBezTo>
                  <a:pt x="17491104" y="8796193"/>
                  <a:pt x="17574724" y="8758072"/>
                  <a:pt x="17606696" y="8771599"/>
                </a:cubicBezTo>
                <a:cubicBezTo>
                  <a:pt x="17900594" y="8815869"/>
                  <a:pt x="18270736" y="8905639"/>
                  <a:pt x="18552336" y="8931463"/>
                </a:cubicBezTo>
                <a:cubicBezTo>
                  <a:pt x="19363940" y="8994179"/>
                  <a:pt x="20232110" y="8975733"/>
                  <a:pt x="20993296" y="9007705"/>
                </a:cubicBezTo>
                <a:cubicBezTo>
                  <a:pt x="21177750" y="9013854"/>
                  <a:pt x="21375734" y="9039678"/>
                  <a:pt x="21523298" y="9026151"/>
                </a:cubicBezTo>
                <a:cubicBezTo>
                  <a:pt x="21549122" y="9026151"/>
                  <a:pt x="21581094" y="8988030"/>
                  <a:pt x="21619214" y="8988030"/>
                </a:cubicBezTo>
                <a:cubicBezTo>
                  <a:pt x="21651186" y="8988030"/>
                  <a:pt x="21977058" y="9033530"/>
                  <a:pt x="21977058" y="9045827"/>
                </a:cubicBezTo>
                <a:cubicBezTo>
                  <a:pt x="21977058" y="9097475"/>
                  <a:pt x="21555270" y="9083948"/>
                  <a:pt x="21561418" y="9083948"/>
                </a:cubicBezTo>
                <a:cubicBezTo>
                  <a:pt x="21113806" y="9109772"/>
                  <a:pt x="20053804" y="9109772"/>
                  <a:pt x="19555774" y="9083948"/>
                </a:cubicBezTo>
                <a:cubicBezTo>
                  <a:pt x="18666700" y="9045827"/>
                  <a:pt x="17990364" y="9051975"/>
                  <a:pt x="17216880" y="8911787"/>
                </a:cubicBezTo>
                <a:cubicBezTo>
                  <a:pt x="16916834" y="8853990"/>
                  <a:pt x="16583584" y="8790045"/>
                  <a:pt x="16289685" y="8713802"/>
                </a:cubicBezTo>
                <a:cubicBezTo>
                  <a:pt x="15771980" y="8573614"/>
                  <a:pt x="15197710" y="8336278"/>
                  <a:pt x="14775922" y="8144442"/>
                </a:cubicBezTo>
                <a:cubicBezTo>
                  <a:pt x="14526292" y="8030078"/>
                  <a:pt x="14814042" y="8208387"/>
                  <a:pt x="14871838" y="8240360"/>
                </a:cubicBezTo>
                <a:cubicBezTo>
                  <a:pt x="15446109" y="8541641"/>
                  <a:pt x="16053582" y="8662154"/>
                  <a:pt x="16725000" y="8892112"/>
                </a:cubicBezTo>
                <a:cubicBezTo>
                  <a:pt x="16922982" y="8956057"/>
                  <a:pt x="16519639" y="8885963"/>
                  <a:pt x="16367156" y="8847842"/>
                </a:cubicBezTo>
                <a:cubicBezTo>
                  <a:pt x="15395692" y="8624033"/>
                  <a:pt x="14616060" y="8253886"/>
                  <a:pt x="13944643" y="7825944"/>
                </a:cubicBezTo>
                <a:cubicBezTo>
                  <a:pt x="13350697" y="7448420"/>
                  <a:pt x="12782575" y="7014328"/>
                  <a:pt x="12175102" y="6650331"/>
                </a:cubicBezTo>
                <a:cubicBezTo>
                  <a:pt x="11958674" y="6515061"/>
                  <a:pt x="11754544" y="6356427"/>
                  <a:pt x="11550413" y="6272806"/>
                </a:cubicBezTo>
                <a:cubicBezTo>
                  <a:pt x="11422524" y="6222388"/>
                  <a:pt x="11288486" y="6222388"/>
                  <a:pt x="11153219" y="6176888"/>
                </a:cubicBezTo>
                <a:cubicBezTo>
                  <a:pt x="10981061" y="6112943"/>
                  <a:pt x="10827348" y="5992430"/>
                  <a:pt x="10661338" y="5921106"/>
                </a:cubicBezTo>
                <a:cubicBezTo>
                  <a:pt x="10157161" y="5704675"/>
                  <a:pt x="9601335" y="5500542"/>
                  <a:pt x="9045511" y="5365272"/>
                </a:cubicBezTo>
                <a:cubicBezTo>
                  <a:pt x="9057807" y="5378799"/>
                  <a:pt x="9000011" y="5397245"/>
                  <a:pt x="8987714" y="5384948"/>
                </a:cubicBezTo>
                <a:cubicBezTo>
                  <a:pt x="8981565" y="5378799"/>
                  <a:pt x="9019686" y="5365272"/>
                  <a:pt x="9038132" y="5365272"/>
                </a:cubicBezTo>
                <a:cubicBezTo>
                  <a:pt x="9019686" y="5359124"/>
                  <a:pt x="8993863" y="5352975"/>
                  <a:pt x="8968039" y="5346827"/>
                </a:cubicBezTo>
                <a:cubicBezTo>
                  <a:pt x="8961890" y="5321002"/>
                  <a:pt x="8917621" y="5333300"/>
                  <a:pt x="8891797" y="5327152"/>
                </a:cubicBezTo>
                <a:cubicBezTo>
                  <a:pt x="8865973" y="5269354"/>
                  <a:pt x="8789732" y="5352975"/>
                  <a:pt x="8891797" y="5327152"/>
                </a:cubicBezTo>
                <a:cubicBezTo>
                  <a:pt x="8891797" y="5333300"/>
                  <a:pt x="8891797" y="5340678"/>
                  <a:pt x="8891797" y="5346827"/>
                </a:cubicBezTo>
                <a:cubicBezTo>
                  <a:pt x="8827853" y="5346827"/>
                  <a:pt x="8770057" y="5340678"/>
                  <a:pt x="8731936" y="5308705"/>
                </a:cubicBezTo>
                <a:cubicBezTo>
                  <a:pt x="8840150" y="5327152"/>
                  <a:pt x="8757759" y="5250908"/>
                  <a:pt x="8731936" y="5308705"/>
                </a:cubicBezTo>
                <a:cubicBezTo>
                  <a:pt x="8559778" y="5327152"/>
                  <a:pt x="8802029" y="5250908"/>
                  <a:pt x="8636019" y="5269354"/>
                </a:cubicBezTo>
                <a:cubicBezTo>
                  <a:pt x="8476158" y="5289030"/>
                  <a:pt x="8699963" y="5263206"/>
                  <a:pt x="8533954" y="5250908"/>
                </a:cubicBezTo>
                <a:cubicBezTo>
                  <a:pt x="8495833" y="5212788"/>
                  <a:pt x="8444185" y="5231233"/>
                  <a:pt x="8457712" y="5244760"/>
                </a:cubicBezTo>
                <a:cubicBezTo>
                  <a:pt x="8022398" y="5231233"/>
                  <a:pt x="7594462" y="5116869"/>
                  <a:pt x="7140702" y="5071369"/>
                </a:cubicBezTo>
                <a:cubicBezTo>
                  <a:pt x="6834506" y="5046775"/>
                  <a:pt x="6520932" y="5046775"/>
                  <a:pt x="6195061" y="5033248"/>
                </a:cubicBezTo>
                <a:cubicBezTo>
                  <a:pt x="5651533" y="5014802"/>
                  <a:pt x="5089559" y="4925032"/>
                  <a:pt x="4521436" y="4975451"/>
                </a:cubicBezTo>
                <a:cubicBezTo>
                  <a:pt x="3313869" y="5078747"/>
                  <a:pt x="2066951" y="5091045"/>
                  <a:pt x="1096716" y="5448893"/>
                </a:cubicBezTo>
                <a:cubicBezTo>
                  <a:pt x="808965" y="5550960"/>
                  <a:pt x="591308" y="5678851"/>
                  <a:pt x="489243" y="5666554"/>
                </a:cubicBezTo>
                <a:cubicBezTo>
                  <a:pt x="373651" y="5646879"/>
                  <a:pt x="469567" y="5595230"/>
                  <a:pt x="413001" y="5563258"/>
                </a:cubicBezTo>
                <a:cubicBezTo>
                  <a:pt x="393326" y="5557109"/>
                  <a:pt x="329381" y="5595230"/>
                  <a:pt x="271585" y="5582933"/>
                </a:cubicBezTo>
                <a:cubicBezTo>
                  <a:pt x="207641" y="5570636"/>
                  <a:pt x="143697" y="5500542"/>
                  <a:pt x="55158" y="5487015"/>
                </a:cubicBezTo>
                <a:cubicBezTo>
                  <a:pt x="-136675" y="5461191"/>
                  <a:pt x="233465" y="5365272"/>
                  <a:pt x="233465" y="5365272"/>
                </a:cubicBezTo>
                <a:cubicBezTo>
                  <a:pt x="239613" y="5314854"/>
                  <a:pt x="41631" y="5340678"/>
                  <a:pt x="73604" y="5250908"/>
                </a:cubicBezTo>
                <a:cubicBezTo>
                  <a:pt x="67455" y="5276733"/>
                  <a:pt x="361354" y="5135315"/>
                  <a:pt x="329381" y="5148842"/>
                </a:cubicBezTo>
                <a:cubicBezTo>
                  <a:pt x="483094" y="5078747"/>
                  <a:pt x="189195" y="5186963"/>
                  <a:pt x="175669" y="5174666"/>
                </a:cubicBezTo>
                <a:cubicBezTo>
                  <a:pt x="169520" y="5167287"/>
                  <a:pt x="233465" y="5109491"/>
                  <a:pt x="233465" y="5109491"/>
                </a:cubicBezTo>
                <a:cubicBezTo>
                  <a:pt x="277734" y="5091045"/>
                  <a:pt x="303558" y="5084896"/>
                  <a:pt x="309706" y="5084896"/>
                </a:cubicBezTo>
                <a:cubicBezTo>
                  <a:pt x="303558" y="5084896"/>
                  <a:pt x="265437" y="5084896"/>
                  <a:pt x="213790" y="5071369"/>
                </a:cubicBezTo>
                <a:cubicBezTo>
                  <a:pt x="-22313" y="5014802"/>
                  <a:pt x="355205" y="4873385"/>
                  <a:pt x="349057" y="4854938"/>
                </a:cubicBezTo>
                <a:cubicBezTo>
                  <a:pt x="329381" y="4771318"/>
                  <a:pt x="195344" y="4854938"/>
                  <a:pt x="195344" y="4797141"/>
                </a:cubicBezTo>
                <a:cubicBezTo>
                  <a:pt x="189195" y="4701223"/>
                  <a:pt x="323233" y="4720899"/>
                  <a:pt x="405623" y="4643426"/>
                </a:cubicBezTo>
                <a:cubicBezTo>
                  <a:pt x="387178" y="4649575"/>
                  <a:pt x="444974" y="4554887"/>
                  <a:pt x="451122" y="4573332"/>
                </a:cubicBezTo>
                <a:cubicBezTo>
                  <a:pt x="444974" y="4516765"/>
                  <a:pt x="387178" y="4554887"/>
                  <a:pt x="413001" y="4504468"/>
                </a:cubicBezTo>
                <a:cubicBezTo>
                  <a:pt x="413001" y="4498319"/>
                  <a:pt x="489243" y="4510616"/>
                  <a:pt x="489243" y="4504468"/>
                </a:cubicBezTo>
                <a:cubicBezTo>
                  <a:pt x="501540" y="4440522"/>
                  <a:pt x="451122" y="4446671"/>
                  <a:pt x="451122" y="4402402"/>
                </a:cubicBezTo>
                <a:cubicBezTo>
                  <a:pt x="437595" y="4254834"/>
                  <a:pt x="553187" y="4306483"/>
                  <a:pt x="623280" y="4286807"/>
                </a:cubicBezTo>
                <a:cubicBezTo>
                  <a:pt x="635577" y="4286807"/>
                  <a:pt x="674928" y="4248686"/>
                  <a:pt x="687225" y="4248686"/>
                </a:cubicBezTo>
                <a:cubicBezTo>
                  <a:pt x="897504" y="4166294"/>
                  <a:pt x="635577" y="4248686"/>
                  <a:pt x="603605" y="4248686"/>
                </a:cubicBezTo>
                <a:cubicBezTo>
                  <a:pt x="565484" y="4248686"/>
                  <a:pt x="393326" y="4230241"/>
                  <a:pt x="451122" y="4146619"/>
                </a:cubicBezTo>
                <a:cubicBezTo>
                  <a:pt x="483094" y="4094971"/>
                  <a:pt x="642955" y="4178592"/>
                  <a:pt x="687225" y="4108498"/>
                </a:cubicBezTo>
                <a:cubicBezTo>
                  <a:pt x="706900" y="4070376"/>
                  <a:pt x="565484" y="4108498"/>
                  <a:pt x="547039" y="4088822"/>
                </a:cubicBezTo>
                <a:cubicBezTo>
                  <a:pt x="553187" y="4094971"/>
                  <a:pt x="559336" y="3974458"/>
                  <a:pt x="547039" y="4012579"/>
                </a:cubicBezTo>
                <a:cubicBezTo>
                  <a:pt x="591308" y="3833040"/>
                  <a:pt x="872910" y="3737122"/>
                  <a:pt x="1179106" y="3635055"/>
                </a:cubicBezTo>
                <a:cubicBezTo>
                  <a:pt x="1798876" y="3430922"/>
                  <a:pt x="2726071" y="3316558"/>
                  <a:pt x="3422083" y="3264909"/>
                </a:cubicBezTo>
                <a:cubicBezTo>
                  <a:pt x="5223596" y="3130870"/>
                  <a:pt x="7294415" y="3207112"/>
                  <a:pt x="8821704" y="3539137"/>
                </a:cubicBezTo>
                <a:cubicBezTo>
                  <a:pt x="7780147" y="3303031"/>
                  <a:pt x="6732441" y="3117343"/>
                  <a:pt x="5607263" y="3066924"/>
                </a:cubicBezTo>
                <a:cubicBezTo>
                  <a:pt x="5275244" y="3054627"/>
                  <a:pt x="4917400" y="3054627"/>
                  <a:pt x="4559557" y="3066924"/>
                </a:cubicBezTo>
                <a:cubicBezTo>
                  <a:pt x="4483316" y="3073073"/>
                  <a:pt x="4016029" y="3098897"/>
                  <a:pt x="4227538" y="3066924"/>
                </a:cubicBezTo>
                <a:cubicBezTo>
                  <a:pt x="4553409" y="3015276"/>
                  <a:pt x="4949373" y="3009127"/>
                  <a:pt x="5287541" y="3009127"/>
                </a:cubicBezTo>
                <a:cubicBezTo>
                  <a:pt x="5428957" y="3009127"/>
                  <a:pt x="5747449" y="3002979"/>
                  <a:pt x="5505198" y="2971006"/>
                </a:cubicBezTo>
                <a:cubicBezTo>
                  <a:pt x="5191624" y="2926736"/>
                  <a:pt x="4745242" y="2990682"/>
                  <a:pt x="4367723" y="3009127"/>
                </a:cubicBezTo>
                <a:cubicBezTo>
                  <a:pt x="3945936" y="3028803"/>
                  <a:pt x="3562269" y="3034952"/>
                  <a:pt x="3204425" y="3066924"/>
                </a:cubicBezTo>
                <a:cubicBezTo>
                  <a:pt x="2456766" y="3130870"/>
                  <a:pt x="1907089" y="3258761"/>
                  <a:pt x="1332818" y="3418624"/>
                </a:cubicBezTo>
                <a:cubicBezTo>
                  <a:pt x="1262725" y="3443219"/>
                  <a:pt x="731494" y="3596934"/>
                  <a:pt x="1019244" y="3482570"/>
                </a:cubicBezTo>
                <a:cubicBezTo>
                  <a:pt x="1147133" y="3430922"/>
                  <a:pt x="1275023" y="3405097"/>
                  <a:pt x="1402912" y="3366976"/>
                </a:cubicBezTo>
                <a:cubicBezTo>
                  <a:pt x="1434884" y="3354679"/>
                  <a:pt x="1684513" y="3277206"/>
                  <a:pt x="1946440" y="3226788"/>
                </a:cubicBezTo>
                <a:cubicBezTo>
                  <a:pt x="2328877" y="3143167"/>
                  <a:pt x="2828136" y="3066924"/>
                  <a:pt x="3128184" y="3047249"/>
                </a:cubicBezTo>
                <a:cubicBezTo>
                  <a:pt x="4086122" y="2983303"/>
                  <a:pt x="5179327" y="2913209"/>
                  <a:pt x="6054875" y="2907061"/>
                </a:cubicBezTo>
                <a:cubicBezTo>
                  <a:pt x="6163089" y="2907061"/>
                  <a:pt x="6540607" y="2920587"/>
                  <a:pt x="6393043" y="2887385"/>
                </a:cubicBezTo>
                <a:cubicBezTo>
                  <a:pt x="6182764" y="2849264"/>
                  <a:pt x="5747449" y="2849264"/>
                  <a:pt x="5587588" y="2830818"/>
                </a:cubicBezTo>
                <a:cubicBezTo>
                  <a:pt x="5421578" y="2817291"/>
                  <a:pt x="5019466" y="2830818"/>
                  <a:pt x="5287541" y="2811142"/>
                </a:cubicBezTo>
                <a:cubicBezTo>
                  <a:pt x="5779422" y="2779170"/>
                  <a:pt x="6278681" y="2824669"/>
                  <a:pt x="6706617" y="2849264"/>
                </a:cubicBezTo>
                <a:cubicBezTo>
                  <a:pt x="8374092" y="2951330"/>
                  <a:pt x="9965327" y="3405097"/>
                  <a:pt x="11294635" y="3992904"/>
                </a:cubicBezTo>
                <a:cubicBezTo>
                  <a:pt x="11294635" y="4012579"/>
                  <a:pt x="11313081" y="4006432"/>
                  <a:pt x="11332756" y="4012579"/>
                </a:cubicBezTo>
                <a:cubicBezTo>
                  <a:pt x="11332756" y="4070376"/>
                  <a:pt x="11415146" y="3992904"/>
                  <a:pt x="11332756" y="4012579"/>
                </a:cubicBezTo>
                <a:cubicBezTo>
                  <a:pt x="11332756" y="3992904"/>
                  <a:pt x="11306932" y="3992904"/>
                  <a:pt x="11294635" y="3992904"/>
                </a:cubicBezTo>
                <a:cubicBezTo>
                  <a:pt x="10419087" y="3558812"/>
                  <a:pt x="9415650" y="3207112"/>
                  <a:pt x="8297851" y="2990682"/>
                </a:cubicBezTo>
                <a:cubicBezTo>
                  <a:pt x="8118315" y="2951330"/>
                  <a:pt x="7568638" y="2862791"/>
                  <a:pt x="7926482" y="2907061"/>
                </a:cubicBezTo>
                <a:cubicBezTo>
                  <a:pt x="8176110" y="2939033"/>
                  <a:pt x="8086342" y="2881236"/>
                  <a:pt x="7964602" y="2849264"/>
                </a:cubicBezTo>
                <a:cubicBezTo>
                  <a:pt x="7824416" y="2811142"/>
                  <a:pt x="7696527" y="2804994"/>
                  <a:pt x="7582165" y="2792696"/>
                </a:cubicBezTo>
                <a:cubicBezTo>
                  <a:pt x="7594462" y="2785318"/>
                  <a:pt x="7390331" y="2728751"/>
                  <a:pt x="7358359" y="2747197"/>
                </a:cubicBezTo>
                <a:cubicBezTo>
                  <a:pt x="7384183" y="2715224"/>
                  <a:pt x="7524369" y="2728751"/>
                  <a:pt x="7550193" y="2734900"/>
                </a:cubicBezTo>
                <a:cubicBezTo>
                  <a:pt x="7830565" y="2747197"/>
                  <a:pt x="8144139" y="2804994"/>
                  <a:pt x="8438037" y="2849264"/>
                </a:cubicBezTo>
                <a:cubicBezTo>
                  <a:pt x="9293910" y="2990682"/>
                  <a:pt x="10079689" y="3258761"/>
                  <a:pt x="10776930" y="3520691"/>
                </a:cubicBezTo>
                <a:cubicBezTo>
                  <a:pt x="10783079" y="3578488"/>
                  <a:pt x="10859320" y="3501016"/>
                  <a:pt x="10776930" y="3520691"/>
                </a:cubicBezTo>
                <a:cubicBezTo>
                  <a:pt x="10636745" y="3405097"/>
                  <a:pt x="10444911" y="3347301"/>
                  <a:pt x="10265374" y="3284585"/>
                </a:cubicBezTo>
                <a:cubicBezTo>
                  <a:pt x="9517716" y="3002979"/>
                  <a:pt x="8623722" y="2830818"/>
                  <a:pt x="7850240" y="2651278"/>
                </a:cubicBezTo>
                <a:cubicBezTo>
                  <a:pt x="8201934" y="2677103"/>
                  <a:pt x="8521658" y="2734900"/>
                  <a:pt x="8815555" y="2792696"/>
                </a:cubicBezTo>
                <a:cubicBezTo>
                  <a:pt x="8834001" y="2798845"/>
                  <a:pt x="9269316" y="2887385"/>
                  <a:pt x="9071334" y="2830818"/>
                </a:cubicBezTo>
                <a:cubicBezTo>
                  <a:pt x="8968039" y="2804994"/>
                  <a:pt x="9019686" y="2811142"/>
                  <a:pt x="8834001" y="2773021"/>
                </a:cubicBezTo>
                <a:cubicBezTo>
                  <a:pt x="8674140" y="2741048"/>
                  <a:pt x="8514278" y="2715224"/>
                  <a:pt x="8399917" y="2670954"/>
                </a:cubicBezTo>
                <a:cubicBezTo>
                  <a:pt x="8067897" y="2555360"/>
                  <a:pt x="8642167" y="2625454"/>
                  <a:pt x="8655694" y="2613157"/>
                </a:cubicBezTo>
                <a:cubicBezTo>
                  <a:pt x="8649546" y="2619306"/>
                  <a:pt x="8214231" y="2504942"/>
                  <a:pt x="8201934" y="2498793"/>
                </a:cubicBezTo>
                <a:cubicBezTo>
                  <a:pt x="8891797" y="2555360"/>
                  <a:pt x="9435325" y="2753345"/>
                  <a:pt x="10029271" y="2907061"/>
                </a:cubicBezTo>
                <a:cubicBezTo>
                  <a:pt x="10035420" y="2971006"/>
                  <a:pt x="10111662" y="2887385"/>
                  <a:pt x="10029271" y="2907061"/>
                </a:cubicBezTo>
                <a:cubicBezTo>
                  <a:pt x="9499271" y="2715224"/>
                  <a:pt x="9095929" y="2593482"/>
                  <a:pt x="8495833" y="2479118"/>
                </a:cubicBezTo>
                <a:cubicBezTo>
                  <a:pt x="8112167" y="2402875"/>
                  <a:pt x="8086342" y="2409024"/>
                  <a:pt x="7671933" y="2319254"/>
                </a:cubicBezTo>
                <a:cubicBezTo>
                  <a:pt x="7620286" y="2306957"/>
                  <a:pt x="6814830" y="2204890"/>
                  <a:pt x="6802534" y="2179066"/>
                </a:cubicBezTo>
                <a:cubicBezTo>
                  <a:pt x="6802534" y="2165539"/>
                  <a:pt x="6878775" y="2140944"/>
                  <a:pt x="6884924" y="2140944"/>
                </a:cubicBezTo>
                <a:cubicBezTo>
                  <a:pt x="7000516" y="2133566"/>
                  <a:pt x="7090284" y="2153242"/>
                  <a:pt x="7236619" y="2159390"/>
                </a:cubicBezTo>
                <a:cubicBezTo>
                  <a:pt x="7678082" y="2191363"/>
                  <a:pt x="8048222" y="2223336"/>
                  <a:pt x="8457712" y="2281133"/>
                </a:cubicBezTo>
                <a:cubicBezTo>
                  <a:pt x="8476158" y="2281133"/>
                  <a:pt x="8680288" y="2332781"/>
                  <a:pt x="8713490" y="2299578"/>
                </a:cubicBezTo>
                <a:cubicBezTo>
                  <a:pt x="8725787" y="2287281"/>
                  <a:pt x="8463861" y="2243011"/>
                  <a:pt x="8399917" y="2223336"/>
                </a:cubicBezTo>
                <a:cubicBezTo>
                  <a:pt x="8086342" y="2133566"/>
                  <a:pt x="8667991" y="2197511"/>
                  <a:pt x="8770057" y="2223336"/>
                </a:cubicBezTo>
                <a:cubicBezTo>
                  <a:pt x="8949593" y="2255308"/>
                  <a:pt x="9345557" y="2351227"/>
                  <a:pt x="9166021" y="2281133"/>
                </a:cubicBezTo>
                <a:cubicBezTo>
                  <a:pt x="8872122" y="2165539"/>
                  <a:pt x="8585601" y="2153242"/>
                  <a:pt x="8297851" y="2063472"/>
                </a:cubicBezTo>
                <a:cubicBezTo>
                  <a:pt x="8080194" y="1993378"/>
                  <a:pt x="8348269" y="2013053"/>
                  <a:pt x="8457712" y="2025351"/>
                </a:cubicBezTo>
                <a:cubicBezTo>
                  <a:pt x="8731936" y="2051175"/>
                  <a:pt x="8827853" y="2051175"/>
                  <a:pt x="9089779" y="2101593"/>
                </a:cubicBezTo>
                <a:cubicBezTo>
                  <a:pt x="9191844" y="2121269"/>
                  <a:pt x="9575511" y="2229484"/>
                  <a:pt x="9345557" y="2140944"/>
                </a:cubicBezTo>
                <a:cubicBezTo>
                  <a:pt x="9261937" y="2108972"/>
                  <a:pt x="9115604" y="2083147"/>
                  <a:pt x="9045511" y="2063472"/>
                </a:cubicBezTo>
                <a:cubicBezTo>
                  <a:pt x="8859825" y="2013053"/>
                  <a:pt x="8680288" y="1935581"/>
                  <a:pt x="8553629" y="1903608"/>
                </a:cubicBezTo>
                <a:cubicBezTo>
                  <a:pt x="8399917" y="1865487"/>
                  <a:pt x="8156435" y="1853190"/>
                  <a:pt x="8003953" y="1807690"/>
                </a:cubicBezTo>
                <a:cubicBezTo>
                  <a:pt x="7767850" y="1731447"/>
                  <a:pt x="8188408" y="1769569"/>
                  <a:pt x="8201934" y="1731447"/>
                </a:cubicBezTo>
                <a:cubicBezTo>
                  <a:pt x="8205008" y="1718535"/>
                  <a:pt x="8177648" y="1712079"/>
                  <a:pt x="8148750" y="1709620"/>
                </a:cubicBezTo>
                <a:lnTo>
                  <a:pt x="8111345" y="1708706"/>
                </a:lnTo>
                <a:lnTo>
                  <a:pt x="8168444" y="1701703"/>
                </a:lnTo>
                <a:cubicBezTo>
                  <a:pt x="8244128" y="1699167"/>
                  <a:pt x="8308919" y="1716691"/>
                  <a:pt x="8438037" y="1731447"/>
                </a:cubicBezTo>
                <a:cubicBezTo>
                  <a:pt x="8482306" y="1789244"/>
                  <a:pt x="8565926" y="1705623"/>
                  <a:pt x="8438037" y="1731447"/>
                </a:cubicBezTo>
                <a:cubicBezTo>
                  <a:pt x="8393768" y="1693326"/>
                  <a:pt x="8176110" y="1667502"/>
                  <a:pt x="8361795" y="1667502"/>
                </a:cubicBezTo>
                <a:cubicBezTo>
                  <a:pt x="8527805" y="1667502"/>
                  <a:pt x="8872122" y="1769569"/>
                  <a:pt x="8968039" y="1769569"/>
                </a:cubicBezTo>
                <a:cubicBezTo>
                  <a:pt x="9013538" y="1801541"/>
                  <a:pt x="9071334" y="1807690"/>
                  <a:pt x="9147575" y="1807690"/>
                </a:cubicBezTo>
                <a:cubicBezTo>
                  <a:pt x="9173399" y="1865487"/>
                  <a:pt x="9249640" y="1789244"/>
                  <a:pt x="9147575" y="1807690"/>
                </a:cubicBezTo>
                <a:cubicBezTo>
                  <a:pt x="9102076" y="1775717"/>
                  <a:pt x="9045511" y="1769569"/>
                  <a:pt x="8968039" y="1769569"/>
                </a:cubicBezTo>
                <a:cubicBezTo>
                  <a:pt x="8757759" y="1673651"/>
                  <a:pt x="8476158" y="1655205"/>
                  <a:pt x="8240055" y="1591259"/>
                </a:cubicBezTo>
                <a:cubicBezTo>
                  <a:pt x="8968039" y="1603556"/>
                  <a:pt x="9479596" y="1757271"/>
                  <a:pt x="10093217" y="1941730"/>
                </a:cubicBezTo>
                <a:cubicBezTo>
                  <a:pt x="10546977" y="2089296"/>
                  <a:pt x="11006885" y="2287281"/>
                  <a:pt x="11408997" y="2459442"/>
                </a:cubicBezTo>
                <a:cubicBezTo>
                  <a:pt x="12105009" y="2747197"/>
                  <a:pt x="12596890" y="3086600"/>
                  <a:pt x="13158863" y="3443219"/>
                </a:cubicBezTo>
                <a:cubicBezTo>
                  <a:pt x="13248632" y="3494867"/>
                  <a:pt x="13664271" y="3814595"/>
                  <a:pt x="13728215" y="3794919"/>
                </a:cubicBezTo>
                <a:cubicBezTo>
                  <a:pt x="13766336" y="3782622"/>
                  <a:pt x="13728215" y="3769095"/>
                  <a:pt x="13708540" y="3756798"/>
                </a:cubicBezTo>
                <a:cubicBezTo>
                  <a:pt x="13580651" y="3635055"/>
                  <a:pt x="13324873" y="3482570"/>
                  <a:pt x="13236335" y="3418624"/>
                </a:cubicBezTo>
                <a:cubicBezTo>
                  <a:pt x="12641159" y="3022654"/>
                  <a:pt x="12162805" y="2702927"/>
                  <a:pt x="11504914" y="2377051"/>
                </a:cubicBezTo>
                <a:cubicBezTo>
                  <a:pt x="10719134" y="1987229"/>
                  <a:pt x="9901382" y="1699475"/>
                  <a:pt x="8987714" y="1457220"/>
                </a:cubicBezTo>
                <a:cubicBezTo>
                  <a:pt x="8929918" y="1437544"/>
                  <a:pt x="8834001" y="1431395"/>
                  <a:pt x="8789732" y="1411720"/>
                </a:cubicBezTo>
                <a:cubicBezTo>
                  <a:pt x="8789732" y="1411720"/>
                  <a:pt x="8968039" y="1405571"/>
                  <a:pt x="8834001" y="1373599"/>
                </a:cubicBezTo>
                <a:cubicBezTo>
                  <a:pt x="8687666" y="1341626"/>
                  <a:pt x="8361795" y="1283829"/>
                  <a:pt x="8297851" y="1259234"/>
                </a:cubicBezTo>
                <a:cubicBezTo>
                  <a:pt x="9121751" y="1361301"/>
                  <a:pt x="9825141" y="1585111"/>
                  <a:pt x="10521152" y="1807690"/>
                </a:cubicBezTo>
                <a:cubicBezTo>
                  <a:pt x="10527302" y="1833514"/>
                  <a:pt x="10559273" y="1827366"/>
                  <a:pt x="10585097" y="1827366"/>
                </a:cubicBezTo>
                <a:cubicBezTo>
                  <a:pt x="10585097" y="1853190"/>
                  <a:pt x="10617070" y="1847041"/>
                  <a:pt x="10642893" y="1847041"/>
                </a:cubicBezTo>
                <a:cubicBezTo>
                  <a:pt x="10655190" y="1879014"/>
                  <a:pt x="10668718" y="1847041"/>
                  <a:pt x="10642893" y="1847041"/>
                </a:cubicBezTo>
                <a:cubicBezTo>
                  <a:pt x="10636745" y="1821217"/>
                  <a:pt x="10604772" y="1833514"/>
                  <a:pt x="10585097" y="1827366"/>
                </a:cubicBezTo>
                <a:cubicBezTo>
                  <a:pt x="10578948" y="1801541"/>
                  <a:pt x="10546977" y="1807690"/>
                  <a:pt x="10521152" y="1807690"/>
                </a:cubicBezTo>
                <a:cubicBezTo>
                  <a:pt x="10201430" y="1635529"/>
                  <a:pt x="9837438" y="1513787"/>
                  <a:pt x="9479596" y="1373599"/>
                </a:cubicBezTo>
                <a:cubicBezTo>
                  <a:pt x="9563214" y="1393274"/>
                  <a:pt x="9485743" y="1315802"/>
                  <a:pt x="9479596" y="1373599"/>
                </a:cubicBezTo>
                <a:cubicBezTo>
                  <a:pt x="9345557" y="1373599"/>
                  <a:pt x="9293910" y="1315802"/>
                  <a:pt x="9403353" y="1315802"/>
                </a:cubicBezTo>
                <a:cubicBezTo>
                  <a:pt x="9633307" y="1315802"/>
                  <a:pt x="9997299" y="1481814"/>
                  <a:pt x="10151012" y="1495341"/>
                </a:cubicBezTo>
                <a:cubicBezTo>
                  <a:pt x="10151012" y="1513787"/>
                  <a:pt x="10189133" y="1507638"/>
                  <a:pt x="10207578" y="1513787"/>
                </a:cubicBezTo>
                <a:cubicBezTo>
                  <a:pt x="10214958" y="1533462"/>
                  <a:pt x="10246929" y="1527314"/>
                  <a:pt x="10265374" y="1533462"/>
                </a:cubicBezTo>
                <a:cubicBezTo>
                  <a:pt x="10271523" y="1591259"/>
                  <a:pt x="10348994" y="1513787"/>
                  <a:pt x="10265374" y="1533462"/>
                </a:cubicBezTo>
                <a:cubicBezTo>
                  <a:pt x="10265374" y="1507638"/>
                  <a:pt x="10233402" y="1513787"/>
                  <a:pt x="10207578" y="1513787"/>
                </a:cubicBezTo>
                <a:cubicBezTo>
                  <a:pt x="10207578" y="1489192"/>
                  <a:pt x="10175606" y="1495341"/>
                  <a:pt x="10151012" y="1495341"/>
                </a:cubicBezTo>
                <a:cubicBezTo>
                  <a:pt x="9983774" y="1405571"/>
                  <a:pt x="9881707" y="1379747"/>
                  <a:pt x="9659132" y="1315802"/>
                </a:cubicBezTo>
                <a:cubicBezTo>
                  <a:pt x="9633307" y="1309653"/>
                  <a:pt x="9127900" y="1181762"/>
                  <a:pt x="9127900" y="1157168"/>
                </a:cubicBezTo>
                <a:cubicBezTo>
                  <a:pt x="9127900" y="1157168"/>
                  <a:pt x="9587809" y="1207586"/>
                  <a:pt x="9403353" y="1157168"/>
                </a:cubicBezTo>
                <a:cubicBezTo>
                  <a:pt x="9109454" y="1079695"/>
                  <a:pt x="8872122" y="1035425"/>
                  <a:pt x="8597898" y="983777"/>
                </a:cubicBezTo>
                <a:cubicBezTo>
                  <a:pt x="8527805" y="971480"/>
                  <a:pt x="8131842" y="881710"/>
                  <a:pt x="8418362" y="919832"/>
                </a:cubicBezTo>
                <a:cubicBezTo>
                  <a:pt x="9102076" y="1021898"/>
                  <a:pt x="9625929" y="1163316"/>
                  <a:pt x="10189133" y="1353923"/>
                </a:cubicBezTo>
                <a:cubicBezTo>
                  <a:pt x="10233402" y="1367450"/>
                  <a:pt x="10521152" y="1463368"/>
                  <a:pt x="10425236" y="1411720"/>
                </a:cubicBezTo>
                <a:cubicBezTo>
                  <a:pt x="10182985" y="1297356"/>
                  <a:pt x="9939503" y="1195289"/>
                  <a:pt x="9677577" y="1117817"/>
                </a:cubicBezTo>
                <a:cubicBezTo>
                  <a:pt x="9939503" y="1149789"/>
                  <a:pt x="10125188" y="1265383"/>
                  <a:pt x="10367440" y="1315802"/>
                </a:cubicBezTo>
                <a:cubicBezTo>
                  <a:pt x="10380966" y="1341626"/>
                  <a:pt x="10393263" y="1315802"/>
                  <a:pt x="10367440" y="1315802"/>
                </a:cubicBezTo>
                <a:cubicBezTo>
                  <a:pt x="10246929" y="1251856"/>
                  <a:pt x="10131337" y="1181762"/>
                  <a:pt x="10009596" y="1117817"/>
                </a:cubicBezTo>
                <a:cubicBezTo>
                  <a:pt x="10157161" y="1117817"/>
                  <a:pt x="10239551" y="1201438"/>
                  <a:pt x="10348994" y="1219884"/>
                </a:cubicBezTo>
                <a:cubicBezTo>
                  <a:pt x="10399412" y="1227262"/>
                  <a:pt x="10457208" y="1201438"/>
                  <a:pt x="10521152" y="1219884"/>
                </a:cubicBezTo>
                <a:cubicBezTo>
                  <a:pt x="10559273" y="1227262"/>
                  <a:pt x="10751107" y="1341626"/>
                  <a:pt x="10802754" y="1335477"/>
                </a:cubicBezTo>
                <a:cubicBezTo>
                  <a:pt x="10891293" y="1315802"/>
                  <a:pt x="10681014" y="1271532"/>
                  <a:pt x="10661338" y="1259234"/>
                </a:cubicBezTo>
                <a:cubicBezTo>
                  <a:pt x="10655190" y="1245708"/>
                  <a:pt x="10699459" y="1227262"/>
                  <a:pt x="10719134" y="1239559"/>
                </a:cubicBezTo>
                <a:cubicBezTo>
                  <a:pt x="10489180" y="1079695"/>
                  <a:pt x="10119040" y="957953"/>
                  <a:pt x="9601335" y="823913"/>
                </a:cubicBezTo>
                <a:cubicBezTo>
                  <a:pt x="9345557" y="753819"/>
                  <a:pt x="8763908" y="625928"/>
                  <a:pt x="8495833" y="569361"/>
                </a:cubicBezTo>
                <a:cubicBezTo>
                  <a:pt x="8476158" y="561983"/>
                  <a:pt x="8252352" y="498037"/>
                  <a:pt x="8380242" y="511564"/>
                </a:cubicBezTo>
                <a:cubicBezTo>
                  <a:pt x="8847528" y="555834"/>
                  <a:pt x="9371381" y="664050"/>
                  <a:pt x="9747670" y="683725"/>
                </a:cubicBezTo>
                <a:cubicBezTo>
                  <a:pt x="9741521" y="671428"/>
                  <a:pt x="9787020" y="645604"/>
                  <a:pt x="9817763" y="683725"/>
                </a:cubicBezTo>
                <a:cubicBezTo>
                  <a:pt x="9953030" y="677576"/>
                  <a:pt x="10055095" y="747671"/>
                  <a:pt x="10151012" y="766117"/>
                </a:cubicBezTo>
                <a:cubicBezTo>
                  <a:pt x="10233402" y="779643"/>
                  <a:pt x="10476883" y="799319"/>
                  <a:pt x="10348994" y="747671"/>
                </a:cubicBezTo>
                <a:cubicBezTo>
                  <a:pt x="10079689" y="632077"/>
                  <a:pt x="9799317" y="619780"/>
                  <a:pt x="9563214" y="491889"/>
                </a:cubicBezTo>
                <a:cubicBezTo>
                  <a:pt x="9223817" y="300052"/>
                  <a:pt x="9843586" y="479591"/>
                  <a:pt x="9991151" y="530010"/>
                </a:cubicBezTo>
                <a:cubicBezTo>
                  <a:pt x="10079689" y="555834"/>
                  <a:pt x="10157161" y="575510"/>
                  <a:pt x="10246929" y="607482"/>
                </a:cubicBezTo>
                <a:cubicBezTo>
                  <a:pt x="10335467" y="639455"/>
                  <a:pt x="10610921" y="727995"/>
                  <a:pt x="10483032" y="664050"/>
                </a:cubicBezTo>
                <a:cubicBezTo>
                  <a:pt x="10361291" y="607482"/>
                  <a:pt x="10239551" y="569361"/>
                  <a:pt x="10131337" y="530010"/>
                </a:cubicBezTo>
                <a:cubicBezTo>
                  <a:pt x="10048947" y="498037"/>
                  <a:pt x="9549689" y="261931"/>
                  <a:pt x="9895234" y="332025"/>
                </a:cubicBezTo>
                <a:cubicBezTo>
                  <a:pt x="10041569" y="357849"/>
                  <a:pt x="10195281" y="441470"/>
                  <a:pt x="10348994" y="491889"/>
                </a:cubicBezTo>
                <a:cubicBezTo>
                  <a:pt x="10834726" y="651752"/>
                  <a:pt x="11262664" y="799319"/>
                  <a:pt x="11684451" y="983777"/>
                </a:cubicBezTo>
                <a:cubicBezTo>
                  <a:pt x="12813317" y="1463368"/>
                  <a:pt x="13766336" y="2229484"/>
                  <a:pt x="14730423" y="2830818"/>
                </a:cubicBezTo>
                <a:cubicBezTo>
                  <a:pt x="15210007" y="3130870"/>
                  <a:pt x="15753535" y="3405097"/>
                  <a:pt x="16327806" y="3564961"/>
                </a:cubicBezTo>
                <a:cubicBezTo>
                  <a:pt x="16315509" y="3564961"/>
                  <a:pt x="16303212" y="3571110"/>
                  <a:pt x="16289685" y="3578488"/>
                </a:cubicBezTo>
                <a:cubicBezTo>
                  <a:pt x="16289685" y="3578488"/>
                  <a:pt x="16519639" y="3642434"/>
                  <a:pt x="16583584" y="3654731"/>
                </a:cubicBezTo>
                <a:cubicBezTo>
                  <a:pt x="16845510" y="3724825"/>
                  <a:pt x="17267298" y="3846567"/>
                  <a:pt x="17510780" y="3852716"/>
                </a:cubicBezTo>
                <a:cubicBezTo>
                  <a:pt x="17504630" y="3896986"/>
                  <a:pt x="17580872" y="3865013"/>
                  <a:pt x="17606696" y="3872391"/>
                </a:cubicBezTo>
                <a:cubicBezTo>
                  <a:pt x="17689086" y="3935107"/>
                  <a:pt x="17772706" y="3852716"/>
                  <a:pt x="17606696" y="3872391"/>
                </a:cubicBezTo>
                <a:cubicBezTo>
                  <a:pt x="17612844" y="3833040"/>
                  <a:pt x="17536602" y="3865013"/>
                  <a:pt x="17510780" y="3852716"/>
                </a:cubicBezTo>
                <a:cubicBezTo>
                  <a:pt x="17314334" y="3795534"/>
                  <a:pt x="17088838" y="3763254"/>
                  <a:pt x="16880460" y="3712816"/>
                </a:cubicBezTo>
                <a:lnTo>
                  <a:pt x="16694426" y="3659045"/>
                </a:lnTo>
                <a:lnTo>
                  <a:pt x="16714240" y="3657036"/>
                </a:lnTo>
                <a:cubicBezTo>
                  <a:pt x="16727766" y="3654731"/>
                  <a:pt x="16740370" y="3651656"/>
                  <a:pt x="16743446" y="3654731"/>
                </a:cubicBezTo>
                <a:cubicBezTo>
                  <a:pt x="16705324" y="3603083"/>
                  <a:pt x="16519639" y="3584637"/>
                  <a:pt x="16327806" y="3520691"/>
                </a:cubicBezTo>
                <a:cubicBezTo>
                  <a:pt x="14775922" y="2983303"/>
                  <a:pt x="13790930" y="2025351"/>
                  <a:pt x="12469001" y="1277680"/>
                </a:cubicBezTo>
                <a:cubicBezTo>
                  <a:pt x="12066888" y="1047723"/>
                  <a:pt x="11600831" y="855886"/>
                  <a:pt x="11172894" y="645604"/>
                </a:cubicBezTo>
                <a:cubicBezTo>
                  <a:pt x="11122478" y="619780"/>
                  <a:pt x="10891293" y="498037"/>
                  <a:pt x="11057302" y="549685"/>
                </a:cubicBezTo>
                <a:cubicBezTo>
                  <a:pt x="11320459" y="625928"/>
                  <a:pt x="11620506" y="811616"/>
                  <a:pt x="11824637" y="785792"/>
                </a:cubicBezTo>
                <a:cubicBezTo>
                  <a:pt x="11824637" y="843589"/>
                  <a:pt x="11908256" y="766117"/>
                  <a:pt x="11824637" y="785792"/>
                </a:cubicBezTo>
                <a:cubicBezTo>
                  <a:pt x="11620506" y="703401"/>
                  <a:pt x="11300783" y="441470"/>
                  <a:pt x="11057302" y="313579"/>
                </a:cubicBezTo>
                <a:cubicBezTo>
                  <a:pt x="10987209" y="274228"/>
                  <a:pt x="10649041" y="159864"/>
                  <a:pt x="10840875" y="134040"/>
                </a:cubicBezTo>
                <a:cubicBezTo>
                  <a:pt x="11122478" y="197985"/>
                  <a:pt x="11326607" y="325876"/>
                  <a:pt x="11626656" y="370146"/>
                </a:cubicBezTo>
                <a:cubicBezTo>
                  <a:pt x="11632803" y="427943"/>
                  <a:pt x="11710274" y="351700"/>
                  <a:pt x="11626656" y="370146"/>
                </a:cubicBezTo>
                <a:cubicBezTo>
                  <a:pt x="11550413" y="300052"/>
                  <a:pt x="11434821" y="281606"/>
                  <a:pt x="11352431" y="236107"/>
                </a:cubicBezTo>
                <a:cubicBezTo>
                  <a:pt x="11051155" y="70094"/>
                  <a:pt x="11652478" y="306201"/>
                  <a:pt x="11646331" y="313579"/>
                </a:cubicBezTo>
                <a:cubicBezTo>
                  <a:pt x="11710274" y="287755"/>
                  <a:pt x="11460645" y="159864"/>
                  <a:pt x="11447118" y="134040"/>
                </a:cubicBezTo>
                <a:cubicBezTo>
                  <a:pt x="11447118" y="140189"/>
                  <a:pt x="11556562" y="147567"/>
                  <a:pt x="11568859" y="134040"/>
                </a:cubicBezTo>
                <a:cubicBezTo>
                  <a:pt x="11614358" y="83621"/>
                  <a:pt x="11390552" y="57797"/>
                  <a:pt x="11352431" y="0"/>
                </a:cubicBezTo>
                <a:close/>
              </a:path>
            </a:pathLst>
          </a:custGeom>
          <a:effectLst/>
        </p:spPr>
        <p:txBody>
          <a:bodyPr wrap="square">
            <a:noAutofit/>
          </a:bodyPr>
          <a:lstStyle>
            <a:lvl1pPr marL="0" indent="0">
              <a:buNone/>
              <a:defRPr sz="21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988315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Watercolor Splat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997C41DB-FEEA-F04B-99AA-98BA881898B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-1235887" y="5414139"/>
            <a:ext cx="5387859" cy="46953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1CBA25CD-47D8-524B-A632-1CB1A92D7AE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6428652" y="5538421"/>
            <a:ext cx="5387859" cy="46953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29A2897-D021-3049-B9AB-0A4141258E0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8989117" y="5671701"/>
            <a:ext cx="5387859" cy="46953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C4B9BDC-690C-7C45-B709-3D9E2E870D5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523135">
            <a:off x="2464532" y="5169524"/>
            <a:ext cx="5387859" cy="469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563779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295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516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3961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503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638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38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9710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297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2FFDFE-7C71-43FE-BB85-1CA9F748928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FCBA5E-4BF5-4619-BF7B-CB92C1B39F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372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474346" y="1999448"/>
            <a:ext cx="2692823" cy="3393976"/>
            <a:chOff x="4757477" y="1557826"/>
            <a:chExt cx="2692823" cy="3393976"/>
          </a:xfrm>
        </p:grpSpPr>
        <p:sp>
          <p:nvSpPr>
            <p:cNvPr id="22" name="TextBox 21"/>
            <p:cNvSpPr txBox="1"/>
            <p:nvPr/>
          </p:nvSpPr>
          <p:spPr>
            <a:xfrm>
              <a:off x="4757477" y="3012810"/>
              <a:ext cx="2692823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CIFAR10</a:t>
              </a:r>
            </a:p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MNIST</a:t>
              </a:r>
            </a:p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TinyImageNet</a:t>
              </a:r>
            </a:p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STL10</a:t>
              </a:r>
              <a:endPara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  <a:p>
              <a:pPr algn="ctr"/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92962" y="2312928"/>
              <a:ext cx="16218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spc="151" dirty="0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Dataset</a:t>
              </a:r>
              <a:endParaRPr lang="en-US" sz="28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endParaRPr>
            </a:p>
          </p:txBody>
        </p:sp>
        <p:sp>
          <p:nvSpPr>
            <p:cNvPr id="33" name="Shape 2552"/>
            <p:cNvSpPr/>
            <p:nvPr/>
          </p:nvSpPr>
          <p:spPr>
            <a:xfrm>
              <a:off x="5834917" y="1557826"/>
              <a:ext cx="537944" cy="48904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8360"/>
                  </a:moveTo>
                  <a:cubicBezTo>
                    <a:pt x="9864" y="18360"/>
                    <a:pt x="8922" y="18237"/>
                    <a:pt x="7998" y="17995"/>
                  </a:cubicBezTo>
                  <a:cubicBezTo>
                    <a:pt x="7923" y="17975"/>
                    <a:pt x="7846" y="17965"/>
                    <a:pt x="7770" y="17965"/>
                  </a:cubicBezTo>
                  <a:cubicBezTo>
                    <a:pt x="7646" y="17965"/>
                    <a:pt x="7522" y="17991"/>
                    <a:pt x="7406" y="18043"/>
                  </a:cubicBezTo>
                  <a:lnTo>
                    <a:pt x="3352" y="19826"/>
                  </a:lnTo>
                  <a:lnTo>
                    <a:pt x="4013" y="16735"/>
                  </a:lnTo>
                  <a:cubicBezTo>
                    <a:pt x="4098" y="16339"/>
                    <a:pt x="3972" y="15924"/>
                    <a:pt x="3689" y="15662"/>
                  </a:cubicBezTo>
                  <a:cubicBezTo>
                    <a:pt x="1944" y="14045"/>
                    <a:pt x="982" y="11934"/>
                    <a:pt x="982" y="9720"/>
                  </a:cubicBezTo>
                  <a:cubicBezTo>
                    <a:pt x="982" y="4956"/>
                    <a:pt x="5387" y="1080"/>
                    <a:pt x="10800" y="1080"/>
                  </a:cubicBezTo>
                  <a:cubicBezTo>
                    <a:pt x="16214" y="1080"/>
                    <a:pt x="20618" y="4956"/>
                    <a:pt x="20618" y="9720"/>
                  </a:cubicBezTo>
                  <a:cubicBezTo>
                    <a:pt x="20618" y="14484"/>
                    <a:pt x="16214" y="18360"/>
                    <a:pt x="10800" y="18360"/>
                  </a:cubicBezTo>
                  <a:moveTo>
                    <a:pt x="10800" y="0"/>
                  </a:moveTo>
                  <a:cubicBezTo>
                    <a:pt x="4835" y="0"/>
                    <a:pt x="0" y="4352"/>
                    <a:pt x="0" y="9720"/>
                  </a:cubicBezTo>
                  <a:cubicBezTo>
                    <a:pt x="0" y="12353"/>
                    <a:pt x="1168" y="14738"/>
                    <a:pt x="3057" y="16488"/>
                  </a:cubicBezTo>
                  <a:lnTo>
                    <a:pt x="1964" y="21600"/>
                  </a:lnTo>
                  <a:lnTo>
                    <a:pt x="7770" y="19046"/>
                  </a:lnTo>
                  <a:cubicBezTo>
                    <a:pt x="8732" y="19298"/>
                    <a:pt x="9747" y="19440"/>
                    <a:pt x="10800" y="19440"/>
                  </a:cubicBezTo>
                  <a:cubicBezTo>
                    <a:pt x="16765" y="19440"/>
                    <a:pt x="21600" y="15089"/>
                    <a:pt x="21600" y="9720"/>
                  </a:cubicBezTo>
                  <a:cubicBezTo>
                    <a:pt x="21600" y="4352"/>
                    <a:pt x="16765" y="0"/>
                    <a:pt x="10800" y="0"/>
                  </a:cubicBezTo>
                </a:path>
              </a:pathLst>
            </a:custGeom>
            <a:solidFill>
              <a:schemeClr val="accent2"/>
            </a:solidFill>
            <a:ln w="12700">
              <a:miter lim="400000"/>
            </a:ln>
          </p:spPr>
          <p:txBody>
            <a:bodyPr lIns="19045" tIns="19045" rIns="19045" bIns="19045" anchor="ctr"/>
            <a:lstStyle/>
            <a:p>
              <a:pPr defTabSz="228526">
                <a:defRPr sz="3000" cap="none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50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18042" y="1999448"/>
            <a:ext cx="2694777" cy="2298543"/>
            <a:chOff x="1325899" y="1489208"/>
            <a:chExt cx="2694777" cy="2298543"/>
          </a:xfrm>
        </p:grpSpPr>
        <p:sp>
          <p:nvSpPr>
            <p:cNvPr id="31" name="TextBox 30"/>
            <p:cNvSpPr txBox="1"/>
            <p:nvPr/>
          </p:nvSpPr>
          <p:spPr>
            <a:xfrm>
              <a:off x="1820597" y="2956754"/>
              <a:ext cx="170538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ResNet18</a:t>
              </a:r>
            </a:p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AlexNet</a:t>
              </a:r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325899" y="2256872"/>
              <a:ext cx="26947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spc="151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CNN Network</a:t>
              </a:r>
              <a:endParaRPr lang="en-US" sz="28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endParaRPr>
            </a:p>
          </p:txBody>
        </p:sp>
        <p:sp>
          <p:nvSpPr>
            <p:cNvPr id="34" name="Shape 2579"/>
            <p:cNvSpPr/>
            <p:nvPr/>
          </p:nvSpPr>
          <p:spPr>
            <a:xfrm>
              <a:off x="2404316" y="1489208"/>
              <a:ext cx="537944" cy="5379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6257" y="18984"/>
                  </a:moveTo>
                  <a:lnTo>
                    <a:pt x="11380" y="15408"/>
                  </a:lnTo>
                  <a:lnTo>
                    <a:pt x="10800" y="14983"/>
                  </a:lnTo>
                  <a:lnTo>
                    <a:pt x="10219" y="15408"/>
                  </a:lnTo>
                  <a:lnTo>
                    <a:pt x="5343" y="18984"/>
                  </a:lnTo>
                  <a:lnTo>
                    <a:pt x="7313" y="13075"/>
                  </a:lnTo>
                  <a:lnTo>
                    <a:pt x="7534" y="12411"/>
                  </a:lnTo>
                  <a:lnTo>
                    <a:pt x="6980" y="11985"/>
                  </a:lnTo>
                  <a:lnTo>
                    <a:pt x="2887" y="8836"/>
                  </a:lnTo>
                  <a:lnTo>
                    <a:pt x="8535" y="8836"/>
                  </a:lnTo>
                  <a:lnTo>
                    <a:pt x="8774" y="8199"/>
                  </a:lnTo>
                  <a:lnTo>
                    <a:pt x="10800" y="2796"/>
                  </a:lnTo>
                  <a:lnTo>
                    <a:pt x="12826" y="8199"/>
                  </a:lnTo>
                  <a:lnTo>
                    <a:pt x="13065" y="8836"/>
                  </a:lnTo>
                  <a:lnTo>
                    <a:pt x="18714" y="8836"/>
                  </a:lnTo>
                  <a:lnTo>
                    <a:pt x="14619" y="11985"/>
                  </a:lnTo>
                  <a:lnTo>
                    <a:pt x="14066" y="12411"/>
                  </a:lnTo>
                  <a:cubicBezTo>
                    <a:pt x="14066" y="12411"/>
                    <a:pt x="16257" y="18984"/>
                    <a:pt x="16257" y="18984"/>
                  </a:cubicBezTo>
                  <a:close/>
                  <a:moveTo>
                    <a:pt x="21600" y="7855"/>
                  </a:moveTo>
                  <a:lnTo>
                    <a:pt x="13745" y="7855"/>
                  </a:lnTo>
                  <a:lnTo>
                    <a:pt x="10800" y="0"/>
                  </a:lnTo>
                  <a:lnTo>
                    <a:pt x="7855" y="7855"/>
                  </a:lnTo>
                  <a:lnTo>
                    <a:pt x="0" y="7855"/>
                  </a:lnTo>
                  <a:lnTo>
                    <a:pt x="6382" y="12764"/>
                  </a:lnTo>
                  <a:lnTo>
                    <a:pt x="3436" y="21600"/>
                  </a:lnTo>
                  <a:lnTo>
                    <a:pt x="10800" y="16200"/>
                  </a:lnTo>
                  <a:lnTo>
                    <a:pt x="18164" y="21600"/>
                  </a:lnTo>
                  <a:lnTo>
                    <a:pt x="15218" y="12764"/>
                  </a:lnTo>
                  <a:cubicBezTo>
                    <a:pt x="15218" y="12764"/>
                    <a:pt x="21600" y="7855"/>
                    <a:pt x="21600" y="7855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miter lim="400000"/>
            </a:ln>
          </p:spPr>
          <p:txBody>
            <a:bodyPr lIns="19045" tIns="19045" rIns="19045" bIns="19045" anchor="ctr"/>
            <a:lstStyle/>
            <a:p>
              <a:pPr defTabSz="228526">
                <a:defRPr sz="3000" cap="none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50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29672" y="2012010"/>
            <a:ext cx="2692823" cy="2285981"/>
            <a:chOff x="775921" y="4026684"/>
            <a:chExt cx="2692823" cy="2285981"/>
          </a:xfrm>
        </p:grpSpPr>
        <p:sp>
          <p:nvSpPr>
            <p:cNvPr id="27" name="TextBox 26"/>
            <p:cNvSpPr txBox="1"/>
            <p:nvPr/>
          </p:nvSpPr>
          <p:spPr>
            <a:xfrm>
              <a:off x="775921" y="5481668"/>
              <a:ext cx="269282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Maximal allowed accuracy loss</a:t>
              </a:r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  <p:sp>
          <p:nvSpPr>
            <p:cNvPr id="35" name="Shape 2587"/>
            <p:cNvSpPr/>
            <p:nvPr/>
          </p:nvSpPr>
          <p:spPr>
            <a:xfrm>
              <a:off x="1853361" y="4026684"/>
              <a:ext cx="537944" cy="5379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281" y="19846"/>
                  </a:moveTo>
                  <a:lnTo>
                    <a:pt x="9413" y="12882"/>
                  </a:lnTo>
                  <a:lnTo>
                    <a:pt x="19655" y="2640"/>
                  </a:lnTo>
                  <a:cubicBezTo>
                    <a:pt x="19655" y="2640"/>
                    <a:pt x="12281" y="19846"/>
                    <a:pt x="12281" y="19846"/>
                  </a:cubicBezTo>
                  <a:close/>
                  <a:moveTo>
                    <a:pt x="1755" y="9320"/>
                  </a:moveTo>
                  <a:lnTo>
                    <a:pt x="18960" y="1945"/>
                  </a:lnTo>
                  <a:lnTo>
                    <a:pt x="8719" y="12187"/>
                  </a:lnTo>
                  <a:cubicBezTo>
                    <a:pt x="8719" y="12187"/>
                    <a:pt x="1755" y="9320"/>
                    <a:pt x="1755" y="9320"/>
                  </a:cubicBezTo>
                  <a:close/>
                  <a:moveTo>
                    <a:pt x="21600" y="491"/>
                  </a:moveTo>
                  <a:cubicBezTo>
                    <a:pt x="21600" y="220"/>
                    <a:pt x="21380" y="0"/>
                    <a:pt x="21109" y="0"/>
                  </a:cubicBezTo>
                  <a:cubicBezTo>
                    <a:pt x="21034" y="0"/>
                    <a:pt x="20964" y="20"/>
                    <a:pt x="20900" y="52"/>
                  </a:cubicBezTo>
                  <a:lnTo>
                    <a:pt x="20898" y="48"/>
                  </a:lnTo>
                  <a:lnTo>
                    <a:pt x="302" y="8875"/>
                  </a:lnTo>
                  <a:cubicBezTo>
                    <a:pt x="301" y="8875"/>
                    <a:pt x="299" y="8876"/>
                    <a:pt x="297" y="8877"/>
                  </a:cubicBezTo>
                  <a:lnTo>
                    <a:pt x="280" y="8885"/>
                  </a:lnTo>
                  <a:lnTo>
                    <a:pt x="281" y="8887"/>
                  </a:lnTo>
                  <a:cubicBezTo>
                    <a:pt x="116" y="8967"/>
                    <a:pt x="0" y="9132"/>
                    <a:pt x="0" y="9327"/>
                  </a:cubicBezTo>
                  <a:cubicBezTo>
                    <a:pt x="0" y="9550"/>
                    <a:pt x="151" y="9731"/>
                    <a:pt x="355" y="9791"/>
                  </a:cubicBezTo>
                  <a:lnTo>
                    <a:pt x="353" y="9799"/>
                  </a:lnTo>
                  <a:lnTo>
                    <a:pt x="8462" y="13138"/>
                  </a:lnTo>
                  <a:lnTo>
                    <a:pt x="11801" y="21248"/>
                  </a:lnTo>
                  <a:lnTo>
                    <a:pt x="11809" y="21245"/>
                  </a:lnTo>
                  <a:cubicBezTo>
                    <a:pt x="11869" y="21449"/>
                    <a:pt x="12050" y="21600"/>
                    <a:pt x="12273" y="21600"/>
                  </a:cubicBezTo>
                  <a:cubicBezTo>
                    <a:pt x="12468" y="21600"/>
                    <a:pt x="12634" y="21484"/>
                    <a:pt x="12713" y="21319"/>
                  </a:cubicBezTo>
                  <a:lnTo>
                    <a:pt x="12716" y="21320"/>
                  </a:lnTo>
                  <a:lnTo>
                    <a:pt x="12723" y="21303"/>
                  </a:lnTo>
                  <a:cubicBezTo>
                    <a:pt x="12724" y="21301"/>
                    <a:pt x="12725" y="21300"/>
                    <a:pt x="12725" y="21298"/>
                  </a:cubicBezTo>
                  <a:lnTo>
                    <a:pt x="21553" y="702"/>
                  </a:lnTo>
                  <a:lnTo>
                    <a:pt x="21547" y="699"/>
                  </a:lnTo>
                  <a:cubicBezTo>
                    <a:pt x="21578" y="636"/>
                    <a:pt x="21600" y="567"/>
                    <a:pt x="21600" y="491"/>
                  </a:cubicBezTo>
                  <a:moveTo>
                    <a:pt x="7855" y="16200"/>
                  </a:moveTo>
                  <a:cubicBezTo>
                    <a:pt x="7719" y="16200"/>
                    <a:pt x="7596" y="16255"/>
                    <a:pt x="7507" y="16344"/>
                  </a:cubicBezTo>
                  <a:lnTo>
                    <a:pt x="6035" y="17817"/>
                  </a:lnTo>
                  <a:cubicBezTo>
                    <a:pt x="5946" y="17905"/>
                    <a:pt x="5891" y="18029"/>
                    <a:pt x="5891" y="18164"/>
                  </a:cubicBezTo>
                  <a:cubicBezTo>
                    <a:pt x="5891" y="18435"/>
                    <a:pt x="6111" y="18655"/>
                    <a:pt x="6382" y="18655"/>
                  </a:cubicBezTo>
                  <a:cubicBezTo>
                    <a:pt x="6517" y="18655"/>
                    <a:pt x="6640" y="18600"/>
                    <a:pt x="6729" y="18511"/>
                  </a:cubicBezTo>
                  <a:lnTo>
                    <a:pt x="8202" y="17038"/>
                  </a:lnTo>
                  <a:cubicBezTo>
                    <a:pt x="8291" y="16950"/>
                    <a:pt x="8345" y="16827"/>
                    <a:pt x="8345" y="16691"/>
                  </a:cubicBezTo>
                  <a:cubicBezTo>
                    <a:pt x="8345" y="16420"/>
                    <a:pt x="8126" y="16200"/>
                    <a:pt x="7855" y="16200"/>
                  </a:cubicBezTo>
                  <a:moveTo>
                    <a:pt x="7855" y="14237"/>
                  </a:moveTo>
                  <a:cubicBezTo>
                    <a:pt x="7855" y="13966"/>
                    <a:pt x="7635" y="13745"/>
                    <a:pt x="7364" y="13745"/>
                  </a:cubicBezTo>
                  <a:cubicBezTo>
                    <a:pt x="7228" y="13745"/>
                    <a:pt x="7105" y="13801"/>
                    <a:pt x="7017" y="13889"/>
                  </a:cubicBezTo>
                  <a:lnTo>
                    <a:pt x="2107" y="18798"/>
                  </a:lnTo>
                  <a:cubicBezTo>
                    <a:pt x="2019" y="18888"/>
                    <a:pt x="1964" y="19011"/>
                    <a:pt x="1964" y="19145"/>
                  </a:cubicBezTo>
                  <a:cubicBezTo>
                    <a:pt x="1964" y="19417"/>
                    <a:pt x="2184" y="19636"/>
                    <a:pt x="2455" y="19636"/>
                  </a:cubicBezTo>
                  <a:cubicBezTo>
                    <a:pt x="2590" y="19636"/>
                    <a:pt x="2713" y="19582"/>
                    <a:pt x="2802" y="19493"/>
                  </a:cubicBezTo>
                  <a:lnTo>
                    <a:pt x="7711" y="14583"/>
                  </a:lnTo>
                  <a:cubicBezTo>
                    <a:pt x="7800" y="14495"/>
                    <a:pt x="7855" y="14372"/>
                    <a:pt x="7855" y="14237"/>
                  </a:cubicBezTo>
                  <a:moveTo>
                    <a:pt x="4765" y="14583"/>
                  </a:moveTo>
                  <a:lnTo>
                    <a:pt x="5256" y="14093"/>
                  </a:lnTo>
                  <a:cubicBezTo>
                    <a:pt x="5345" y="14004"/>
                    <a:pt x="5400" y="13881"/>
                    <a:pt x="5400" y="13745"/>
                  </a:cubicBezTo>
                  <a:cubicBezTo>
                    <a:pt x="5400" y="13475"/>
                    <a:pt x="5180" y="13255"/>
                    <a:pt x="4909" y="13255"/>
                  </a:cubicBezTo>
                  <a:cubicBezTo>
                    <a:pt x="4774" y="13255"/>
                    <a:pt x="4651" y="13310"/>
                    <a:pt x="4562" y="13398"/>
                  </a:cubicBezTo>
                  <a:lnTo>
                    <a:pt x="4071" y="13889"/>
                  </a:lnTo>
                  <a:cubicBezTo>
                    <a:pt x="3982" y="13979"/>
                    <a:pt x="3927" y="14101"/>
                    <a:pt x="3927" y="14237"/>
                  </a:cubicBezTo>
                  <a:cubicBezTo>
                    <a:pt x="3927" y="14507"/>
                    <a:pt x="4147" y="14727"/>
                    <a:pt x="4418" y="14727"/>
                  </a:cubicBezTo>
                  <a:cubicBezTo>
                    <a:pt x="4554" y="14727"/>
                    <a:pt x="4676" y="14673"/>
                    <a:pt x="4765" y="14583"/>
                  </a:cubicBezTo>
                </a:path>
              </a:pathLst>
            </a:custGeom>
            <a:solidFill>
              <a:schemeClr val="accent4"/>
            </a:solidFill>
            <a:ln w="12700">
              <a:miter lim="400000"/>
            </a:ln>
          </p:spPr>
          <p:txBody>
            <a:bodyPr lIns="19045" tIns="19045" rIns="19045" bIns="19045" anchor="ctr"/>
            <a:lstStyle/>
            <a:p>
              <a:pPr defTabSz="228526">
                <a:defRPr sz="3000" cap="none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50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392542"/>
                </p:ext>
              </p:extLst>
            </p:nvPr>
          </p:nvGraphicFramePr>
          <p:xfrm>
            <a:off x="1826256" y="4727978"/>
            <a:ext cx="592154" cy="630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6256" y="4727978"/>
                          <a:ext cx="592154" cy="630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436139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</a:t>
            </a:r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6811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1. Take the best option for each layer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510751" y="2089909"/>
            <a:ext cx="4279945" cy="1080893"/>
            <a:chOff x="3565976" y="2070100"/>
            <a:chExt cx="4279945" cy="1080893"/>
          </a:xfrm>
        </p:grpSpPr>
        <p:grpSp>
          <p:nvGrpSpPr>
            <p:cNvPr id="11" name="Group 10"/>
            <p:cNvGrpSpPr/>
            <p:nvPr/>
          </p:nvGrpSpPr>
          <p:grpSpPr>
            <a:xfrm>
              <a:off x="3565976" y="2070100"/>
              <a:ext cx="4279945" cy="1080893"/>
              <a:chOff x="2638513" y="2124460"/>
              <a:chExt cx="4279945" cy="1080893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31" name="Group 530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2" name="Rectangle 53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3" name="Rectangle 53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4" name="Rectangle 53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Rectangle 53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36" name="Group 535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37" name="Rectangle 536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8" name="Rectangle 537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Rectangle 538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0" name="Rectangle 539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41" name="Group 540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42" name="Rectangle 541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3" name="Rectangle 542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Rectangle 543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5" name="Rectangle 544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546" name="Group 545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47" name="Rectangle 54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Rectangle 54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9" name="Rectangle 54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0" name="Rectangle 54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1" name="Group 550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2" name="Rectangle 551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3" name="Rectangle 552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4" name="Rectangle 553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5" name="Rectangle 554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56" name="Group 555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557" name="Rectangle 556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8" name="Rectangle 557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59" name="Rectangle 558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60" name="Rectangle 559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72" name="Group 27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273" name="Rectangle 27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318" name="Rectangle 317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38" name="TextBox 437"/>
            <p:cNvSpPr txBox="1"/>
            <p:nvPr/>
          </p:nvSpPr>
          <p:spPr>
            <a:xfrm>
              <a:off x="3698508" y="2125561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313755" y="2106368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  <p:sp>
          <p:nvSpPr>
            <p:cNvPr id="323" name="TextBox 322"/>
            <p:cNvSpPr txBox="1"/>
            <p:nvPr/>
          </p:nvSpPr>
          <p:spPr>
            <a:xfrm>
              <a:off x="6867136" y="2133145"/>
              <a:ext cx="685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324" name="TextBox 323"/>
          <p:cNvSpPr txBox="1"/>
          <p:nvPr/>
        </p:nvSpPr>
        <p:spPr>
          <a:xfrm>
            <a:off x="676426" y="3517076"/>
            <a:ext cx="533473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2. Update layer that has the:</a:t>
            </a:r>
          </a:p>
          <a:p>
            <a:endParaRPr lang="en-US" sz="2800" spc="151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	maximal accuracy gain</a:t>
            </a:r>
          </a:p>
          <a:p>
            <a:r>
              <a:rPr lang="en-US" sz="2800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	</a:t>
            </a:r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minimal ops saved drop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326" name="Group 325"/>
          <p:cNvGrpSpPr/>
          <p:nvPr/>
        </p:nvGrpSpPr>
        <p:grpSpPr>
          <a:xfrm>
            <a:off x="6651650" y="4120463"/>
            <a:ext cx="1083132" cy="1064723"/>
            <a:chOff x="9168308" y="2368061"/>
            <a:chExt cx="1083132" cy="1064723"/>
          </a:xfrm>
        </p:grpSpPr>
        <p:grpSp>
          <p:nvGrpSpPr>
            <p:cNvPr id="358" name="Group 35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69" name="Rectangle 368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65" name="Rectangle 36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60" name="Group 35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61" name="Rectangle 36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7" name="Group 326"/>
          <p:cNvGrpSpPr/>
          <p:nvPr/>
        </p:nvGrpSpPr>
        <p:grpSpPr>
          <a:xfrm>
            <a:off x="8251806" y="4135087"/>
            <a:ext cx="1082098" cy="1033272"/>
            <a:chOff x="9168308" y="3896472"/>
            <a:chExt cx="1082098" cy="1033272"/>
          </a:xfrm>
        </p:grpSpPr>
        <p:grpSp>
          <p:nvGrpSpPr>
            <p:cNvPr id="343" name="Group 342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354" name="Rectangle 35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5" name="Group 344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346" name="Rectangle 34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28" name="Group 327"/>
          <p:cNvGrpSpPr/>
          <p:nvPr/>
        </p:nvGrpSpPr>
        <p:grpSpPr>
          <a:xfrm>
            <a:off x="9840230" y="4135087"/>
            <a:ext cx="817670" cy="794840"/>
            <a:chOff x="5796179" y="2530943"/>
            <a:chExt cx="817670" cy="794840"/>
          </a:xfrm>
        </p:grpSpPr>
        <p:sp>
          <p:nvSpPr>
            <p:cNvPr id="339" name="Rectangle 338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29" name="Group 328"/>
          <p:cNvGrpSpPr/>
          <p:nvPr/>
        </p:nvGrpSpPr>
        <p:grpSpPr>
          <a:xfrm>
            <a:off x="9973006" y="4268085"/>
            <a:ext cx="817670" cy="794840"/>
            <a:chOff x="5796179" y="2530943"/>
            <a:chExt cx="817670" cy="794840"/>
          </a:xfrm>
        </p:grpSpPr>
        <p:sp>
          <p:nvSpPr>
            <p:cNvPr id="335" name="Rectangle 33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10113925" y="4406516"/>
            <a:ext cx="817670" cy="794840"/>
            <a:chOff x="5796179" y="2530943"/>
            <a:chExt cx="817670" cy="794840"/>
          </a:xfrm>
        </p:grpSpPr>
        <p:sp>
          <p:nvSpPr>
            <p:cNvPr id="331" name="Rectangle 330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2" name="Rectangle 331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3" name="Rectangle 332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3" name="TextBox 372"/>
          <p:cNvSpPr txBox="1"/>
          <p:nvPr/>
        </p:nvSpPr>
        <p:spPr>
          <a:xfrm>
            <a:off x="6784182" y="4175924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374" name="TextBox 373"/>
          <p:cNvSpPr txBox="1"/>
          <p:nvPr/>
        </p:nvSpPr>
        <p:spPr>
          <a:xfrm>
            <a:off x="8399429" y="4156731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75" name="TextBox 374"/>
          <p:cNvSpPr txBox="1"/>
          <p:nvPr/>
        </p:nvSpPr>
        <p:spPr>
          <a:xfrm>
            <a:off x="9952810" y="418350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390" name="Group 389"/>
          <p:cNvGrpSpPr/>
          <p:nvPr/>
        </p:nvGrpSpPr>
        <p:grpSpPr>
          <a:xfrm>
            <a:off x="6654945" y="5445017"/>
            <a:ext cx="1083132" cy="1064723"/>
            <a:chOff x="9168308" y="2368061"/>
            <a:chExt cx="1083132" cy="1064723"/>
          </a:xfrm>
        </p:grpSpPr>
        <p:grpSp>
          <p:nvGrpSpPr>
            <p:cNvPr id="503" name="Group 502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514" name="Rectangle 51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4" name="Group 503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510" name="Rectangle 5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5" name="Group 504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506" name="Rectangle 505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2" name="Group 391"/>
          <p:cNvGrpSpPr/>
          <p:nvPr/>
        </p:nvGrpSpPr>
        <p:grpSpPr>
          <a:xfrm>
            <a:off x="9843525" y="5459641"/>
            <a:ext cx="817670" cy="794840"/>
            <a:chOff x="5796179" y="2530943"/>
            <a:chExt cx="817670" cy="794840"/>
          </a:xfrm>
        </p:grpSpPr>
        <p:sp>
          <p:nvSpPr>
            <p:cNvPr id="484" name="Rectangle 483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5" name="Rectangle 484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6" name="Rectangle 485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7" name="Rectangle 486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4" name="Group 473"/>
          <p:cNvGrpSpPr/>
          <p:nvPr/>
        </p:nvGrpSpPr>
        <p:grpSpPr>
          <a:xfrm>
            <a:off x="9976301" y="5592639"/>
            <a:ext cx="817670" cy="794840"/>
            <a:chOff x="5796179" y="2530943"/>
            <a:chExt cx="817670" cy="794840"/>
          </a:xfrm>
        </p:grpSpPr>
        <p:sp>
          <p:nvSpPr>
            <p:cNvPr id="480" name="Rectangle 479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2" name="Rectangle 481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83" name="Rectangle 482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475" name="Group 474"/>
          <p:cNvGrpSpPr/>
          <p:nvPr/>
        </p:nvGrpSpPr>
        <p:grpSpPr>
          <a:xfrm>
            <a:off x="10117220" y="5731070"/>
            <a:ext cx="817670" cy="794840"/>
            <a:chOff x="5796179" y="2530943"/>
            <a:chExt cx="817670" cy="794840"/>
          </a:xfrm>
        </p:grpSpPr>
        <p:sp>
          <p:nvSpPr>
            <p:cNvPr id="476" name="Rectangle 47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7" name="Rectangle 47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8" name="Rectangle 47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79" name="Rectangle 47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378" name="TextBox 377"/>
          <p:cNvSpPr txBox="1"/>
          <p:nvPr/>
        </p:nvSpPr>
        <p:spPr>
          <a:xfrm>
            <a:off x="6787477" y="5500478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9956105" y="5508062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518" name="TextBox 517"/>
          <p:cNvSpPr txBox="1"/>
          <p:nvPr/>
        </p:nvSpPr>
        <p:spPr>
          <a:xfrm>
            <a:off x="11092552" y="5951450"/>
            <a:ext cx="563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19" name="TextBox 518"/>
          <p:cNvSpPr txBox="1"/>
          <p:nvPr/>
        </p:nvSpPr>
        <p:spPr>
          <a:xfrm>
            <a:off x="11199511" y="455359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520" name="Group 519"/>
          <p:cNvGrpSpPr/>
          <p:nvPr/>
        </p:nvGrpSpPr>
        <p:grpSpPr>
          <a:xfrm>
            <a:off x="8258434" y="5493429"/>
            <a:ext cx="1082098" cy="1033272"/>
            <a:chOff x="9168308" y="3896472"/>
            <a:chExt cx="1082098" cy="1033272"/>
          </a:xfrm>
        </p:grpSpPr>
        <p:grpSp>
          <p:nvGrpSpPr>
            <p:cNvPr id="521" name="Group 520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584" name="Rectangle 58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580" name="Rectangle 57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23" name="Group 522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576" name="Rectangle 575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88" name="TextBox 587"/>
          <p:cNvSpPr txBox="1"/>
          <p:nvPr/>
        </p:nvSpPr>
        <p:spPr>
          <a:xfrm>
            <a:off x="8406057" y="5515073"/>
            <a:ext cx="685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8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645" y="370653"/>
            <a:ext cx="4748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Layer</a:t>
            </a:r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6426" y="1326868"/>
            <a:ext cx="86316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3. When reaching the last option for each layer,</a:t>
            </a:r>
          </a:p>
          <a:p>
            <a:r>
              <a:rPr lang="en-US" sz="2800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</a:t>
            </a:r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  start incorporating the default layer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376" name="Group 375"/>
          <p:cNvGrpSpPr/>
          <p:nvPr/>
        </p:nvGrpSpPr>
        <p:grpSpPr>
          <a:xfrm>
            <a:off x="712310" y="2532314"/>
            <a:ext cx="4279945" cy="1080893"/>
            <a:chOff x="3522431" y="4260308"/>
            <a:chExt cx="4279945" cy="1080893"/>
          </a:xfrm>
        </p:grpSpPr>
        <p:grpSp>
          <p:nvGrpSpPr>
            <p:cNvPr id="377" name="Group 376"/>
            <p:cNvGrpSpPr/>
            <p:nvPr/>
          </p:nvGrpSpPr>
          <p:grpSpPr>
            <a:xfrm>
              <a:off x="3522431" y="4260308"/>
              <a:ext cx="4279945" cy="1080893"/>
              <a:chOff x="2638513" y="2124460"/>
              <a:chExt cx="4279945" cy="1080893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638513" y="2124460"/>
                <a:ext cx="1083132" cy="1064723"/>
                <a:chOff x="9168308" y="2368061"/>
                <a:chExt cx="1083132" cy="1064723"/>
              </a:xfrm>
            </p:grpSpPr>
            <p:grpSp>
              <p:nvGrpSpPr>
                <p:cNvPr id="503" name="Group 502"/>
                <p:cNvGrpSpPr/>
                <p:nvPr/>
              </p:nvGrpSpPr>
              <p:grpSpPr>
                <a:xfrm>
                  <a:off x="9168308" y="2368061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4" name="Rectangle 513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5" name="Rectangle 514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6" name="Rectangle 515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7" name="Rectangle 516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4" name="Group 503"/>
                <p:cNvGrpSpPr/>
                <p:nvPr/>
              </p:nvGrpSpPr>
              <p:grpSpPr>
                <a:xfrm>
                  <a:off x="9302044" y="2502674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10" name="Rectangle 509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1" name="Rectangle 510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2" name="Rectangle 511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3" name="Rectangle 512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505" name="Group 504"/>
                <p:cNvGrpSpPr/>
                <p:nvPr/>
              </p:nvGrpSpPr>
              <p:grpSpPr>
                <a:xfrm>
                  <a:off x="9432736" y="2639490"/>
                  <a:ext cx="818704" cy="793294"/>
                  <a:chOff x="3844758" y="2528397"/>
                  <a:chExt cx="818704" cy="793294"/>
                </a:xfrm>
              </p:grpSpPr>
              <p:sp>
                <p:nvSpPr>
                  <p:cNvPr id="506" name="Rectangle 505"/>
                  <p:cNvSpPr/>
                  <p:nvPr/>
                </p:nvSpPr>
                <p:spPr>
                  <a:xfrm>
                    <a:off x="3844758" y="2528397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Rectangle 506"/>
                  <p:cNvSpPr/>
                  <p:nvPr/>
                </p:nvSpPr>
                <p:spPr>
                  <a:xfrm>
                    <a:off x="4254110" y="2528397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Rectangle 507"/>
                  <p:cNvSpPr/>
                  <p:nvPr/>
                </p:nvSpPr>
                <p:spPr>
                  <a:xfrm>
                    <a:off x="3844758" y="2925044"/>
                    <a:ext cx="409352" cy="396647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9" name="Rectangle 508"/>
                  <p:cNvSpPr/>
                  <p:nvPr/>
                </p:nvSpPr>
                <p:spPr>
                  <a:xfrm>
                    <a:off x="4254110" y="2925044"/>
                    <a:ext cx="409352" cy="396647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1" name="Group 390"/>
              <p:cNvGrpSpPr/>
              <p:nvPr/>
            </p:nvGrpSpPr>
            <p:grpSpPr>
              <a:xfrm>
                <a:off x="4238669" y="2139084"/>
                <a:ext cx="1082098" cy="1033272"/>
                <a:chOff x="9168308" y="3896472"/>
                <a:chExt cx="1082098" cy="1033272"/>
              </a:xfrm>
            </p:grpSpPr>
            <p:grpSp>
              <p:nvGrpSpPr>
                <p:cNvPr id="488" name="Group 487"/>
                <p:cNvGrpSpPr/>
                <p:nvPr/>
              </p:nvGrpSpPr>
              <p:grpSpPr>
                <a:xfrm>
                  <a:off x="9168308" y="3896472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9" name="Rectangle 498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0" name="Rectangle 499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1" name="Rectangle 500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2" name="Rectangle 501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89" name="Group 488"/>
                <p:cNvGrpSpPr/>
                <p:nvPr/>
              </p:nvGrpSpPr>
              <p:grpSpPr>
                <a:xfrm>
                  <a:off x="9296496" y="4015688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5" name="Rectangle 494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Rectangle 495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7" name="Rectangle 496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8" name="Rectangle 497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490" name="Group 489"/>
                <p:cNvGrpSpPr/>
                <p:nvPr/>
              </p:nvGrpSpPr>
              <p:grpSpPr>
                <a:xfrm>
                  <a:off x="9432736" y="4134904"/>
                  <a:ext cx="817670" cy="794840"/>
                  <a:chOff x="5028560" y="5765660"/>
                  <a:chExt cx="817670" cy="794840"/>
                </a:xfrm>
              </p:grpSpPr>
              <p:sp>
                <p:nvSpPr>
                  <p:cNvPr id="491" name="Rectangle 490"/>
                  <p:cNvSpPr/>
                  <p:nvPr/>
                </p:nvSpPr>
                <p:spPr>
                  <a:xfrm>
                    <a:off x="5028560" y="576566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2" name="Rectangle 491"/>
                  <p:cNvSpPr/>
                  <p:nvPr/>
                </p:nvSpPr>
                <p:spPr>
                  <a:xfrm>
                    <a:off x="5437395" y="5765660"/>
                    <a:ext cx="408835" cy="397420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3" name="Rectangle 492"/>
                  <p:cNvSpPr/>
                  <p:nvPr/>
                </p:nvSpPr>
                <p:spPr>
                  <a:xfrm>
                    <a:off x="5028560" y="6163080"/>
                    <a:ext cx="408835" cy="397420"/>
                  </a:xfrm>
                  <a:prstGeom prst="rect">
                    <a:avLst/>
                  </a:prstGeom>
                  <a:solidFill>
                    <a:schemeClr val="accent5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4" name="Rectangle 493"/>
                  <p:cNvSpPr/>
                  <p:nvPr/>
                </p:nvSpPr>
                <p:spPr>
                  <a:xfrm>
                    <a:off x="5437395" y="6163080"/>
                    <a:ext cx="408835" cy="397420"/>
                  </a:xfrm>
                  <a:prstGeom prst="rect">
                    <a:avLst/>
                  </a:prstGeom>
                  <a:solidFill>
                    <a:schemeClr val="accent4">
                      <a:lumMod val="60000"/>
                      <a:lumOff val="40000"/>
                    </a:schemeClr>
                  </a:solidFill>
                  <a:ln w="5715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0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392" name="Group 391"/>
              <p:cNvGrpSpPr/>
              <p:nvPr/>
            </p:nvGrpSpPr>
            <p:grpSpPr>
              <a:xfrm>
                <a:off x="5827093" y="2139084"/>
                <a:ext cx="817670" cy="794840"/>
                <a:chOff x="5796179" y="2530943"/>
                <a:chExt cx="817670" cy="794840"/>
              </a:xfrm>
            </p:grpSpPr>
            <p:sp>
              <p:nvSpPr>
                <p:cNvPr id="484" name="Rectangle 483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5" name="Rectangle 484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4" name="Group 473"/>
              <p:cNvGrpSpPr/>
              <p:nvPr/>
            </p:nvGrpSpPr>
            <p:grpSpPr>
              <a:xfrm>
                <a:off x="5959869" y="2272082"/>
                <a:ext cx="817670" cy="794840"/>
                <a:chOff x="5796179" y="2530943"/>
                <a:chExt cx="817670" cy="794840"/>
              </a:xfrm>
            </p:grpSpPr>
            <p:sp>
              <p:nvSpPr>
                <p:cNvPr id="480" name="Rectangle 479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1" name="Rectangle 480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100788" y="2410513"/>
                <a:ext cx="817670" cy="794840"/>
                <a:chOff x="5796179" y="2530943"/>
                <a:chExt cx="817670" cy="794840"/>
              </a:xfrm>
            </p:grpSpPr>
            <p:sp>
              <p:nvSpPr>
                <p:cNvPr id="476" name="Rectangle 475"/>
                <p:cNvSpPr/>
                <p:nvPr/>
              </p:nvSpPr>
              <p:spPr>
                <a:xfrm>
                  <a:off x="5796179" y="2530943"/>
                  <a:ext cx="408835" cy="397420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7" name="Rectangle 476"/>
                <p:cNvSpPr/>
                <p:nvPr/>
              </p:nvSpPr>
              <p:spPr>
                <a:xfrm>
                  <a:off x="6205014" y="253094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5796179" y="2928363"/>
                  <a:ext cx="408835" cy="3974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6205014" y="2928363"/>
                  <a:ext cx="408835" cy="397420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78" name="TextBox 377"/>
            <p:cNvSpPr txBox="1"/>
            <p:nvPr/>
          </p:nvSpPr>
          <p:spPr>
            <a:xfrm>
              <a:off x="3654963" y="4315769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9" name="TextBox 378"/>
            <p:cNvSpPr txBox="1"/>
            <p:nvPr/>
          </p:nvSpPr>
          <p:spPr>
            <a:xfrm>
              <a:off x="5270210" y="4296576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6823591" y="4323353"/>
              <a:ext cx="685655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3</a:t>
              </a:r>
              <a:endParaRPr lang="en-US" sz="4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579323" y="3010857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374242" y="396652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63" name="Group 162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70" name="Rectangle 1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66" name="Rectangle 1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8" name="Group 177"/>
          <p:cNvGrpSpPr/>
          <p:nvPr/>
        </p:nvGrpSpPr>
        <p:grpSpPr>
          <a:xfrm>
            <a:off x="3980392" y="396290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79" name="Group 178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0" name="Rectangle 18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6" name="Rectangle 18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Rectangle 18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82" name="Rectangle 18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ectangle 18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4" name="Group 193"/>
          <p:cNvGrpSpPr/>
          <p:nvPr/>
        </p:nvGrpSpPr>
        <p:grpSpPr>
          <a:xfrm>
            <a:off x="9541857" y="256858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195" name="Group 194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6" name="Rectangle 20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ectangle 20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202" name="Rectangle 20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Rectangle 20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Rectangle 20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198" name="Rectangle 197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Rectangle 200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330409" y="2542177"/>
            <a:ext cx="1083132" cy="1064723"/>
            <a:chOff x="9168308" y="2368061"/>
            <a:chExt cx="1083132" cy="1064723"/>
          </a:xfrm>
        </p:grpSpPr>
        <p:grpSp>
          <p:nvGrpSpPr>
            <p:cNvPr id="302" name="Group 301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384" name="Rectangle 383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3" name="Group 302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310" name="Rectangle 30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04" name="Group 303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305" name="Rectangle 30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68" name="Group 267"/>
          <p:cNvGrpSpPr/>
          <p:nvPr/>
        </p:nvGrpSpPr>
        <p:grpSpPr>
          <a:xfrm>
            <a:off x="7930565" y="2556801"/>
            <a:ext cx="1082098" cy="1033272"/>
            <a:chOff x="9168308" y="3896472"/>
            <a:chExt cx="1082098" cy="1033272"/>
          </a:xfrm>
        </p:grpSpPr>
        <p:grpSp>
          <p:nvGrpSpPr>
            <p:cNvPr id="287" name="Group 286"/>
            <p:cNvGrpSpPr/>
            <p:nvPr/>
          </p:nvGrpSpPr>
          <p:grpSpPr>
            <a:xfrm>
              <a:off x="9168308" y="3896472"/>
              <a:ext cx="817670" cy="794840"/>
              <a:chOff x="5028560" y="5765660"/>
              <a:chExt cx="817670" cy="794840"/>
            </a:xfrm>
          </p:grpSpPr>
          <p:sp>
            <p:nvSpPr>
              <p:cNvPr id="298" name="Rectangle 297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9296496" y="4015688"/>
              <a:ext cx="817670" cy="794840"/>
              <a:chOff x="5028560" y="5765660"/>
              <a:chExt cx="817670" cy="794840"/>
            </a:xfrm>
          </p:grpSpPr>
          <p:sp>
            <p:nvSpPr>
              <p:cNvPr id="294" name="Rectangle 293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9432736" y="4134904"/>
              <a:ext cx="817670" cy="794840"/>
              <a:chOff x="5028560" y="5765660"/>
              <a:chExt cx="817670" cy="794840"/>
            </a:xfrm>
          </p:grpSpPr>
          <p:sp>
            <p:nvSpPr>
              <p:cNvPr id="290" name="Rectangle 289"/>
              <p:cNvSpPr/>
              <p:nvPr/>
            </p:nvSpPr>
            <p:spPr>
              <a:xfrm>
                <a:off x="5028560" y="576566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>
              <a:xfrm>
                <a:off x="5437395" y="5765660"/>
                <a:ext cx="408835" cy="39742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>
              <a:xfrm>
                <a:off x="5028560" y="6163080"/>
                <a:ext cx="408835" cy="39742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>
              <a:xfrm>
                <a:off x="5437395" y="6163080"/>
                <a:ext cx="408835" cy="39742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4" name="TextBox 263"/>
          <p:cNvSpPr txBox="1"/>
          <p:nvPr/>
        </p:nvSpPr>
        <p:spPr>
          <a:xfrm>
            <a:off x="6462941" y="2597638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8078188" y="2578445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396" name="Group 395"/>
          <p:cNvGrpSpPr/>
          <p:nvPr/>
        </p:nvGrpSpPr>
        <p:grpSpPr>
          <a:xfrm>
            <a:off x="785745" y="3951899"/>
            <a:ext cx="1083132" cy="1064723"/>
            <a:chOff x="9168308" y="2368061"/>
            <a:chExt cx="1083132" cy="1064723"/>
          </a:xfrm>
        </p:grpSpPr>
        <p:grpSp>
          <p:nvGrpSpPr>
            <p:cNvPr id="428" name="Group 427"/>
            <p:cNvGrpSpPr/>
            <p:nvPr/>
          </p:nvGrpSpPr>
          <p:grpSpPr>
            <a:xfrm>
              <a:off x="9168308" y="2368061"/>
              <a:ext cx="818704" cy="793294"/>
              <a:chOff x="3844758" y="2528397"/>
              <a:chExt cx="818704" cy="793294"/>
            </a:xfrm>
          </p:grpSpPr>
          <p:sp>
            <p:nvSpPr>
              <p:cNvPr id="440" name="Rectangle 439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29" name="Group 428"/>
            <p:cNvGrpSpPr/>
            <p:nvPr/>
          </p:nvGrpSpPr>
          <p:grpSpPr>
            <a:xfrm>
              <a:off x="9302044" y="2502674"/>
              <a:ext cx="818704" cy="793294"/>
              <a:chOff x="3844758" y="2528397"/>
              <a:chExt cx="818704" cy="793294"/>
            </a:xfrm>
          </p:grpSpPr>
          <p:sp>
            <p:nvSpPr>
              <p:cNvPr id="435" name="Rectangle 434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30" name="Group 429"/>
            <p:cNvGrpSpPr/>
            <p:nvPr/>
          </p:nvGrpSpPr>
          <p:grpSpPr>
            <a:xfrm>
              <a:off x="9432736" y="2639490"/>
              <a:ext cx="818704" cy="793294"/>
              <a:chOff x="3844758" y="2528397"/>
              <a:chExt cx="818704" cy="793294"/>
            </a:xfrm>
          </p:grpSpPr>
          <p:sp>
            <p:nvSpPr>
              <p:cNvPr id="431" name="Rectangle 430"/>
              <p:cNvSpPr/>
              <p:nvPr/>
            </p:nvSpPr>
            <p:spPr>
              <a:xfrm>
                <a:off x="3844758" y="2528397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>
              <a:xfrm>
                <a:off x="4254110" y="2528397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>
              <a:xfrm>
                <a:off x="3844758" y="2925044"/>
                <a:ext cx="409352" cy="396647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>
              <a:xfrm>
                <a:off x="4254110" y="2925044"/>
                <a:ext cx="409352" cy="39664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3" name="TextBox 392"/>
          <p:cNvSpPr txBox="1"/>
          <p:nvPr/>
        </p:nvSpPr>
        <p:spPr>
          <a:xfrm>
            <a:off x="918277" y="4007360"/>
            <a:ext cx="68565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8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75" name="Group 674"/>
          <p:cNvGrpSpPr/>
          <p:nvPr/>
        </p:nvGrpSpPr>
        <p:grpSpPr>
          <a:xfrm>
            <a:off x="7951639" y="4008346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76" name="Group 675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7" name="Rectangle 68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8" name="Rectangle 68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9" name="Rectangle 68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0" name="Rectangle 68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7" name="Group 676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83" name="Rectangle 68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4" name="Rectangle 68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5" name="Rectangle 68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6" name="Rectangle 68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78" name="Group 677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79" name="Rectangle 67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0" name="Rectangle 67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1" name="Rectangle 68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2" name="Rectangle 68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91" name="Group 690"/>
          <p:cNvGrpSpPr/>
          <p:nvPr/>
        </p:nvGrpSpPr>
        <p:grpSpPr>
          <a:xfrm>
            <a:off x="9557789" y="4004725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692" name="Group 69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03" name="Rectangle 70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4" name="Rectangle 70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5" name="Rectangle 70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6" name="Rectangle 70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3" name="Group 69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9" name="Rectangle 69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0" name="Rectangle 69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1" name="Rectangle 70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2" name="Rectangle 70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4" name="Group 69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695" name="Rectangle 69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6" name="Rectangle 69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7" name="Rectangle 69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8" name="Rectangle 69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07" name="Group 706"/>
          <p:cNvGrpSpPr/>
          <p:nvPr/>
        </p:nvGrpSpPr>
        <p:grpSpPr>
          <a:xfrm>
            <a:off x="6348575" y="3971188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708" name="Group 70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9" name="Rectangle 71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0" name="Rectangle 71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1" name="Rectangle 72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2" name="Rectangle 72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09" name="Group 70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5" name="Rectangle 71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6" name="Rectangle 71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7" name="Rectangle 71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8" name="Rectangle 71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0" name="Group 70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711" name="Rectangle 71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2" name="Rectangle 711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3" name="Rectangle 712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4" name="Rectangle 713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23" name="TextBox 722"/>
          <p:cNvSpPr txBox="1"/>
          <p:nvPr/>
        </p:nvSpPr>
        <p:spPr>
          <a:xfrm>
            <a:off x="5577646" y="4209620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4" name="TextBox 723"/>
          <p:cNvSpPr txBox="1"/>
          <p:nvPr/>
        </p:nvSpPr>
        <p:spPr>
          <a:xfrm>
            <a:off x="11132075" y="3101812"/>
            <a:ext cx="30341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725" name="TextBox 724"/>
          <p:cNvSpPr txBox="1"/>
          <p:nvPr/>
        </p:nvSpPr>
        <p:spPr>
          <a:xfrm>
            <a:off x="589308" y="5434814"/>
            <a:ext cx="107031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4. Find and store the configuration thet meets the maximal </a:t>
            </a:r>
          </a:p>
          <a:p>
            <a:r>
              <a:rPr lang="en-US" sz="2800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</a:t>
            </a:r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   allowed accuracy loss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13453" y="156685"/>
            <a:ext cx="11820347" cy="6492310"/>
            <a:chOff x="95492" y="240112"/>
            <a:chExt cx="11820347" cy="6492310"/>
          </a:xfrm>
        </p:grpSpPr>
        <p:grpSp>
          <p:nvGrpSpPr>
            <p:cNvPr id="97" name="Group 96"/>
            <p:cNvGrpSpPr/>
            <p:nvPr/>
          </p:nvGrpSpPr>
          <p:grpSpPr>
            <a:xfrm>
              <a:off x="99975" y="240112"/>
              <a:ext cx="11815864" cy="6492310"/>
              <a:chOff x="164369" y="265869"/>
              <a:chExt cx="11815864" cy="6492310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164369" y="265869"/>
                <a:ext cx="10667350" cy="6492310"/>
                <a:chOff x="177248" y="201475"/>
                <a:chExt cx="10667350" cy="6492310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77248" y="201475"/>
                  <a:ext cx="10667350" cy="6492310"/>
                  <a:chOff x="99974" y="317386"/>
                  <a:chExt cx="10667350" cy="6492310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99974" y="317386"/>
                    <a:ext cx="2079227" cy="6492310"/>
                    <a:chOff x="349503" y="-204360"/>
                    <a:chExt cx="2079227" cy="6492310"/>
                  </a:xfrm>
                  <a:solidFill>
                    <a:schemeClr val="accent1">
                      <a:lumMod val="50000"/>
                    </a:schemeClr>
                  </a:solidFill>
                </p:grpSpPr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349503" y="-20436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CNN</a:t>
                      </a:r>
                      <a:endParaRPr lang="en-US" sz="2000" dirty="0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57387" y="1639349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359296" y="2607780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Mode</a:t>
                      </a:r>
                      <a:endParaRPr lang="en-US" sz="2000" dirty="0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357386" y="3576211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ch Size</a:t>
                      </a:r>
                      <a:endParaRPr lang="en-US" sz="2000" dirty="0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375631" y="4544642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Patterns/</a:t>
                      </a:r>
                    </a:p>
                    <a:p>
                      <a:pPr algn="ctr"/>
                      <a:r>
                        <a:rPr lang="en-US" sz="2000" dirty="0" smtClean="0"/>
                        <a:t>Ones Range</a:t>
                      </a:r>
                      <a:endParaRPr lang="en-US" sz="2000" dirty="0"/>
                    </a:p>
                  </p:txBody>
                </p:sp>
                <p:sp>
                  <p:nvSpPr>
                    <p:cNvPr id="25" name="Oval 24"/>
                    <p:cNvSpPr/>
                    <p:nvPr/>
                  </p:nvSpPr>
                  <p:spPr>
                    <a:xfrm>
                      <a:off x="375630" y="5513073"/>
                      <a:ext cx="2053099" cy="774877"/>
                    </a:xfrm>
                    <a:prstGeom prst="ellipse">
                      <a:avLst/>
                    </a:prstGeom>
                    <a:grp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2000" dirty="0" smtClean="0"/>
                        <a:t>GT</a:t>
                      </a:r>
                      <a:endParaRPr lang="en-US" sz="2000" dirty="0"/>
                    </a:p>
                  </p:txBody>
                </p: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863994" y="334853"/>
                    <a:ext cx="754114" cy="6413678"/>
                    <a:chOff x="2095816" y="128789"/>
                    <a:chExt cx="754114" cy="6413678"/>
                  </a:xfrm>
                </p:grpSpPr>
                <p:sp>
                  <p:nvSpPr>
                    <p:cNvPr id="37" name="Right Brace 36"/>
                    <p:cNvSpPr/>
                    <p:nvPr/>
                  </p:nvSpPr>
                  <p:spPr>
                    <a:xfrm>
                      <a:off x="2095816" y="128789"/>
                      <a:ext cx="734096" cy="6413678"/>
                    </a:xfrm>
                    <a:prstGeom prst="rightBrace">
                      <a:avLst/>
                    </a:prstGeom>
                    <a:ln w="38100"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  <p:sp>
                  <p:nvSpPr>
                    <p:cNvPr id="36" name="Right Arrow 35"/>
                    <p:cNvSpPr/>
                    <p:nvPr/>
                  </p:nvSpPr>
                  <p:spPr>
                    <a:xfrm>
                      <a:off x="2450945" y="3192485"/>
                      <a:ext cx="398985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2628654" y="627204"/>
                    <a:ext cx="4964804" cy="6014434"/>
                    <a:chOff x="2640802" y="270457"/>
                    <a:chExt cx="4964804" cy="6014434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2640802" y="270457"/>
                      <a:ext cx="4964804" cy="6014434"/>
                      <a:chOff x="2588654" y="579998"/>
                      <a:chExt cx="4964804" cy="6014434"/>
                    </a:xfrm>
                  </p:grpSpPr>
                  <p:sp>
                    <p:nvSpPr>
                      <p:cNvPr id="33" name="Rectangle 32"/>
                      <p:cNvSpPr/>
                      <p:nvPr/>
                    </p:nvSpPr>
                    <p:spPr>
                      <a:xfrm>
                        <a:off x="2588654" y="579998"/>
                        <a:ext cx="4964804" cy="60144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2794715" y="1348126"/>
                        <a:ext cx="1854558" cy="3108237"/>
                        <a:chOff x="2794715" y="1348126"/>
                        <a:chExt cx="1854558" cy="3108237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2794716" y="1348126"/>
                          <a:ext cx="1854557" cy="2176529"/>
                          <a:chOff x="2975020" y="2356834"/>
                          <a:chExt cx="1854557" cy="2176529"/>
                        </a:xfrm>
                      </p:grpSpPr>
                      <p:sp>
                        <p:nvSpPr>
                          <p:cNvPr id="11" name="Rectangle 10"/>
                          <p:cNvSpPr/>
                          <p:nvPr/>
                        </p:nvSpPr>
                        <p:spPr>
                          <a:xfrm>
                            <a:off x="2975020" y="2356834"/>
                            <a:ext cx="1854557" cy="2176529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sz="2000"/>
                          </a:p>
                        </p:txBody>
                      </p:sp>
                      <p:sp>
                        <p:nvSpPr>
                          <p:cNvPr id="6" name="TextBox 5"/>
                          <p:cNvSpPr txBox="1"/>
                          <p:nvPr/>
                        </p:nvSpPr>
                        <p:spPr>
                          <a:xfrm>
                            <a:off x="3198253" y="2517681"/>
                            <a:ext cx="1446727" cy="400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000" dirty="0" smtClean="0"/>
                              <a:t>Neural Net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7" name="Rounded Rectangle 6"/>
                          <p:cNvSpPr/>
                          <p:nvPr/>
                        </p:nvSpPr>
                        <p:spPr>
                          <a:xfrm>
                            <a:off x="3303431" y="30394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8" name="Rounded Rectangle 7"/>
                          <p:cNvSpPr/>
                          <p:nvPr/>
                        </p:nvSpPr>
                        <p:spPr>
                          <a:xfrm>
                            <a:off x="3455831" y="31918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  <p:sp>
                        <p:nvSpPr>
                          <p:cNvPr id="9" name="Rounded Rectangle 8"/>
                          <p:cNvSpPr/>
                          <p:nvPr/>
                        </p:nvSpPr>
                        <p:spPr>
                          <a:xfrm>
                            <a:off x="3608231" y="3344213"/>
                            <a:ext cx="1036749" cy="927279"/>
                          </a:xfrm>
                          <a:prstGeom prst="roundRect">
                            <a:avLst/>
                          </a:prstGeom>
                          <a:solidFill>
                            <a:schemeClr val="accent6">
                              <a:lumMod val="50000"/>
                            </a:schemeClr>
                          </a:solidFill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r>
                              <a:rPr lang="en-US" sz="2000" dirty="0" smtClean="0"/>
                              <a:t>Spatial</a:t>
                            </a:r>
                          </a:p>
                          <a:p>
                            <a:pPr algn="ctr"/>
                            <a:r>
                              <a:rPr lang="en-US" sz="2000" dirty="0" smtClean="0"/>
                              <a:t>Layer</a:t>
                            </a:r>
                            <a:endParaRPr lang="en-US" sz="2000" dirty="0"/>
                          </a:p>
                        </p:txBody>
                      </p:sp>
                    </p:grp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>
                          <a:off x="2794715" y="3677055"/>
                          <a:ext cx="1854557" cy="7793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est generator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7" name="Rectangle 26"/>
                      <p:cNvSpPr/>
                      <p:nvPr/>
                    </p:nvSpPr>
                    <p:spPr>
                      <a:xfrm>
                        <a:off x="2794715" y="4638062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un Time Evalu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2794715" y="5599069"/>
                        <a:ext cx="2242770" cy="77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Baseline calculation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9" name="Right Brace 28"/>
                      <p:cNvSpPr/>
                      <p:nvPr/>
                    </p:nvSpPr>
                    <p:spPr>
                      <a:xfrm>
                        <a:off x="4726933" y="1348126"/>
                        <a:ext cx="734096" cy="3138707"/>
                      </a:xfrm>
                      <a:prstGeom prst="rightBrace">
                        <a:avLst/>
                      </a:prstGeom>
                      <a:ln w="381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2000"/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5608749" y="1348126"/>
                        <a:ext cx="1614001" cy="3108237"/>
                      </a:xfrm>
                      <a:prstGeom prst="rect">
                        <a:avLst/>
                      </a:prstGeom>
                      <a:solidFill>
                        <a:srgbClr val="8DCCD3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First Level Optimization Pass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2" name="Rectangle 31"/>
                      <p:cNvSpPr/>
                      <p:nvPr/>
                    </p:nvSpPr>
                    <p:spPr>
                      <a:xfrm>
                        <a:off x="5241381" y="4638062"/>
                        <a:ext cx="1981369" cy="17403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Retraining</a:t>
                        </a:r>
                      </a:p>
                      <a:p>
                        <a:pPr algn="ctr"/>
                        <a:r>
                          <a:rPr lang="en-US" sz="2000" dirty="0" smtClean="0">
                            <a:solidFill>
                              <a:schemeClr val="tx1"/>
                            </a:solidFill>
                          </a:rPr>
                          <a:t>module</a:t>
                        </a:r>
                        <a:endParaRPr lang="en-US" sz="20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3" name="TextBox 2"/>
                    <p:cNvSpPr txBox="1"/>
                    <p:nvPr/>
                  </p:nvSpPr>
                  <p:spPr>
                    <a:xfrm>
                      <a:off x="4346125" y="379129"/>
                      <a:ext cx="1495461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dirty="0" smtClean="0"/>
                        <a:t>Optimizer</a:t>
                      </a:r>
                      <a:endParaRPr lang="en-US" sz="2400" dirty="0"/>
                    </a:p>
                  </p:txBody>
                </p:sp>
                <p:sp>
                  <p:nvSpPr>
                    <p:cNvPr id="39" name="Right Arrow 38"/>
                    <p:cNvSpPr/>
                    <p:nvPr/>
                  </p:nvSpPr>
                  <p:spPr>
                    <a:xfrm>
                      <a:off x="5127847" y="2445082"/>
                      <a:ext cx="532413" cy="325712"/>
                    </a:xfrm>
                    <a:prstGeom prst="rightArrow">
                      <a:avLst/>
                    </a:prstGeom>
                    <a:solidFill>
                      <a:schemeClr val="accent1">
                        <a:lumMod val="50000"/>
                      </a:schemeClr>
                    </a:solidFill>
                    <a:ln>
                      <a:solidFill>
                        <a:schemeClr val="accent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/>
                    </a:p>
                  </p:txBody>
                </p:sp>
              </p:grpSp>
              <p:sp>
                <p:nvSpPr>
                  <p:cNvPr id="57" name="Rectangle 56"/>
                  <p:cNvSpPr/>
                  <p:nvPr/>
                </p:nvSpPr>
                <p:spPr>
                  <a:xfrm>
                    <a:off x="8189707" y="108879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Patch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8" name="Right Arrow 57"/>
                  <p:cNvSpPr/>
                  <p:nvPr/>
                </p:nvSpPr>
                <p:spPr>
                  <a:xfrm>
                    <a:off x="7262749" y="1306555"/>
                    <a:ext cx="79649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59" name="Right Arrow 58"/>
                  <p:cNvSpPr/>
                  <p:nvPr/>
                </p:nvSpPr>
                <p:spPr>
                  <a:xfrm>
                    <a:off x="10350773" y="1553547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8185567" y="2816421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Channel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8185567" y="4579845"/>
                    <a:ext cx="2146214" cy="1215737"/>
                  </a:xfrm>
                  <a:prstGeom prst="rect">
                    <a:avLst/>
                  </a:prstGeom>
                  <a:solidFill>
                    <a:srgbClr val="8DCCD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dirty="0" smtClean="0">
                        <a:solidFill>
                          <a:schemeClr val="tx1"/>
                        </a:solidFill>
                      </a:rPr>
                      <a:t>Layer Quantizer</a:t>
                    </a:r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ight Arrow 61"/>
                  <p:cNvSpPr/>
                  <p:nvPr/>
                </p:nvSpPr>
                <p:spPr>
                  <a:xfrm rot="5400000">
                    <a:off x="9009530" y="238132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5" name="Right Arrow 64"/>
                  <p:cNvSpPr/>
                  <p:nvPr/>
                </p:nvSpPr>
                <p:spPr>
                  <a:xfrm rot="5400000">
                    <a:off x="9009530" y="4122106"/>
                    <a:ext cx="506566" cy="345147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6" name="Right Arrow 65"/>
                  <p:cNvSpPr/>
                  <p:nvPr/>
                </p:nvSpPr>
                <p:spPr>
                  <a:xfrm>
                    <a:off x="10338211" y="3249891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7" name="Right Arrow 66"/>
                  <p:cNvSpPr/>
                  <p:nvPr/>
                </p:nvSpPr>
                <p:spPr>
                  <a:xfrm>
                    <a:off x="10338211" y="5024858"/>
                    <a:ext cx="416551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8" name="Right Arrow 67"/>
                  <p:cNvSpPr/>
                  <p:nvPr/>
                </p:nvSpPr>
                <p:spPr>
                  <a:xfrm>
                    <a:off x="7262749" y="5975714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69" name="Right Arrow 68"/>
                  <p:cNvSpPr/>
                  <p:nvPr/>
                </p:nvSpPr>
                <p:spPr>
                  <a:xfrm flipH="1">
                    <a:off x="7262749" y="5033131"/>
                    <a:ext cx="922817" cy="325712"/>
                  </a:xfrm>
                  <a:prstGeom prst="rightArrow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82" name="Right Brace 81"/>
                <p:cNvSpPr/>
                <p:nvPr/>
              </p:nvSpPr>
              <p:spPr>
                <a:xfrm flipH="1">
                  <a:off x="7739810" y="370512"/>
                  <a:ext cx="734096" cy="1870530"/>
                </a:xfrm>
                <a:prstGeom prst="rightBrace">
                  <a:avLst>
                    <a:gd name="adj1" fmla="val 8333"/>
                    <a:gd name="adj2" fmla="val 52754"/>
                  </a:avLst>
                </a:prstGeom>
                <a:ln w="381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91" name="Rounded Rectangle 90"/>
              <p:cNvSpPr/>
              <p:nvPr/>
            </p:nvSpPr>
            <p:spPr>
              <a:xfrm>
                <a:off x="10846571" y="1429156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PQrec</a:t>
                </a:r>
                <a:endParaRPr lang="en-US" sz="2000" dirty="0"/>
              </a:p>
            </p:txBody>
          </p:sp>
          <p:sp>
            <p:nvSpPr>
              <p:cNvPr id="92" name="Rounded Rectangle 91"/>
              <p:cNvSpPr/>
              <p:nvPr/>
            </p:nvSpPr>
            <p:spPr>
              <a:xfrm>
                <a:off x="10846571" y="4685767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LQrec</a:t>
                </a:r>
                <a:endParaRPr lang="en-US" sz="2000" dirty="0"/>
              </a:p>
            </p:txBody>
          </p:sp>
          <p:sp>
            <p:nvSpPr>
              <p:cNvPr id="93" name="Rounded Rectangle 92"/>
              <p:cNvSpPr/>
              <p:nvPr/>
            </p:nvSpPr>
            <p:spPr>
              <a:xfrm>
                <a:off x="10846571" y="3140841"/>
                <a:ext cx="1133662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CQrec</a:t>
                </a:r>
                <a:endParaRPr lang="en-US" sz="2000" dirty="0"/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10846571" y="5170136"/>
                <a:ext cx="1133662" cy="667543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mask</a:t>
                </a:r>
                <a:endParaRPr lang="en-US" sz="2000" dirty="0"/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8249960" y="523614"/>
                <a:ext cx="2146215" cy="43197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err="1" smtClean="0"/>
                  <a:t>FLrec</a:t>
                </a:r>
                <a:endParaRPr lang="en-US" sz="2000" dirty="0"/>
              </a:p>
            </p:txBody>
          </p:sp>
          <p:sp>
            <p:nvSpPr>
              <p:cNvPr id="96" name="Rounded Rectangle 95"/>
              <p:cNvSpPr/>
              <p:nvPr/>
            </p:nvSpPr>
            <p:spPr>
              <a:xfrm>
                <a:off x="8277375" y="5824800"/>
                <a:ext cx="2146215" cy="62772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/>
                  <a:t>Final result</a:t>
                </a:r>
              </a:p>
              <a:p>
                <a:pPr algn="ctr"/>
                <a:r>
                  <a:rPr lang="en-US" sz="2000" dirty="0" smtClean="0"/>
                  <a:t>after retraining</a:t>
                </a:r>
                <a:endParaRPr lang="en-US" sz="2000" dirty="0"/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95492" y="1208543"/>
              <a:ext cx="2053099" cy="774877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ataset</a:t>
              </a:r>
              <a:endParaRPr lang="en-US" sz="20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959707" y="2271276"/>
            <a:ext cx="369332" cy="393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9707" y="2271276"/>
                          <a:ext cx="369332" cy="3934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462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/>
          </a:p>
        </p:txBody>
      </p:sp>
      <p:grpSp>
        <p:nvGrpSpPr>
          <p:cNvPr id="119" name="Group 118"/>
          <p:cNvGrpSpPr/>
          <p:nvPr/>
        </p:nvGrpSpPr>
        <p:grpSpPr>
          <a:xfrm>
            <a:off x="5048514" y="4477130"/>
            <a:ext cx="4835072" cy="1882957"/>
            <a:chOff x="4920673" y="1775354"/>
            <a:chExt cx="4835072" cy="1882957"/>
          </a:xfrm>
        </p:grpSpPr>
        <p:grpSp>
          <p:nvGrpSpPr>
            <p:cNvPr id="5" name="Group 4"/>
            <p:cNvGrpSpPr/>
            <p:nvPr/>
          </p:nvGrpSpPr>
          <p:grpSpPr>
            <a:xfrm>
              <a:off x="4920673" y="1775354"/>
              <a:ext cx="4835072" cy="1332689"/>
              <a:chOff x="3271233" y="1461288"/>
              <a:chExt cx="4835072" cy="1332689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271233" y="14612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3423633" y="16136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576033" y="1766088"/>
                <a:ext cx="1024128" cy="1016084"/>
                <a:chOff x="3271233" y="1461288"/>
                <a:chExt cx="1024128" cy="101608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024305" y="14665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5176705" y="16189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5329105" y="1771390"/>
                <a:ext cx="1024128" cy="1016084"/>
                <a:chOff x="3271233" y="1461288"/>
                <a:chExt cx="1024128" cy="1016084"/>
              </a:xfrm>
              <a:solidFill>
                <a:schemeClr val="accent4">
                  <a:lumMod val="60000"/>
                  <a:lumOff val="40000"/>
                </a:schemeClr>
              </a:solidFill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6777377" y="14730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929777" y="16254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55" name="Rectangle 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Rectangle 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082177" y="1777893"/>
                <a:ext cx="1024128" cy="1016084"/>
                <a:chOff x="3271233" y="1461288"/>
                <a:chExt cx="1024128" cy="1016084"/>
              </a:xfrm>
              <a:solidFill>
                <a:schemeClr val="accent6">
                  <a:lumMod val="60000"/>
                  <a:lumOff val="40000"/>
                </a:schemeClr>
              </a:solidFill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15" name="TextBox 114"/>
            <p:cNvSpPr txBox="1"/>
            <p:nvPr/>
          </p:nvSpPr>
          <p:spPr>
            <a:xfrm>
              <a:off x="6603468" y="3196646"/>
              <a:ext cx="2286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Uniform Layer</a:t>
              </a:r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4673437" y="1764991"/>
            <a:ext cx="5709078" cy="2233284"/>
            <a:chOff x="4673440" y="4472528"/>
            <a:chExt cx="5709078" cy="2233284"/>
          </a:xfrm>
        </p:grpSpPr>
        <p:grpSp>
          <p:nvGrpSpPr>
            <p:cNvPr id="121" name="Group 120"/>
            <p:cNvGrpSpPr/>
            <p:nvPr/>
          </p:nvGrpSpPr>
          <p:grpSpPr>
            <a:xfrm>
              <a:off x="4673440" y="4482555"/>
              <a:ext cx="2286345" cy="2223257"/>
              <a:chOff x="4673440" y="4482555"/>
              <a:chExt cx="2286345" cy="2223257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048517" y="4482555"/>
                <a:ext cx="1328928" cy="1320884"/>
                <a:chOff x="3271233" y="3735581"/>
                <a:chExt cx="1328928" cy="1320884"/>
              </a:xfrm>
            </p:grpSpPr>
            <p:grpSp>
              <p:nvGrpSpPr>
                <p:cNvPr id="64" name="Group 63"/>
                <p:cNvGrpSpPr/>
                <p:nvPr/>
              </p:nvGrpSpPr>
              <p:grpSpPr>
                <a:xfrm>
                  <a:off x="3271233" y="37355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65" name="Rectangle 6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6" name="Rectangle 6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Rectangle 6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9" name="Group 68"/>
                <p:cNvGrpSpPr/>
                <p:nvPr/>
              </p:nvGrpSpPr>
              <p:grpSpPr>
                <a:xfrm>
                  <a:off x="3423633" y="38879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70" name="Rectangle 6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Rectangle 7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Rectangle 7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5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Rectangle 7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00B05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4" name="Group 73"/>
                <p:cNvGrpSpPr/>
                <p:nvPr/>
              </p:nvGrpSpPr>
              <p:grpSpPr>
                <a:xfrm>
                  <a:off x="3576033" y="40403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75" name="Rectangle 7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6" name="Rectangle 7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tx2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7" name="Rectangle 7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rgbClr val="00206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Rectangle 7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16" name="TextBox 115"/>
              <p:cNvSpPr txBox="1"/>
              <p:nvPr/>
            </p:nvSpPr>
            <p:spPr>
              <a:xfrm>
                <a:off x="4673440" y="5874815"/>
                <a:ext cx="228634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>
                    <a:solidFill>
                      <a:schemeClr val="tx2"/>
                    </a:solidFill>
                    <a:latin typeface="Lato Light" panose="020F0502020204030203" pitchFamily="34" charset="0"/>
                    <a:ea typeface="Lato Light" panose="020F0502020204030203" pitchFamily="34" charset="0"/>
                    <a:cs typeface="Lato Light" panose="020F0502020204030203" pitchFamily="34" charset="0"/>
                  </a:rPr>
                  <a:t>Max Granularity</a:t>
                </a:r>
                <a:endParaRPr lang="en-US" sz="24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6668764" y="4472528"/>
              <a:ext cx="2014085" cy="2197317"/>
              <a:chOff x="6668764" y="4472528"/>
              <a:chExt cx="2014085" cy="2197317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6795406" y="4472528"/>
                <a:ext cx="1328928" cy="1320884"/>
                <a:chOff x="5018122" y="3725554"/>
                <a:chExt cx="1328928" cy="1320884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5018122" y="3725554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80" name="Rectangle 7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1" name="Rectangle 8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2" name="Rectangle 8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3" name="Rectangle 8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5170522" y="3877954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85" name="Rectangle 8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Rectangle 8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7" name="Rectangle 8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Rectangle 8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9" name="Group 88"/>
                <p:cNvGrpSpPr/>
                <p:nvPr/>
              </p:nvGrpSpPr>
              <p:grpSpPr>
                <a:xfrm>
                  <a:off x="5322922" y="4030354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90" name="Rectangle 8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Rectangle 9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2" name="Rectangle 9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3" name="Rectangle 9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solidFill>
                    <a:srgbClr val="7030A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17" name="TextBox 116"/>
              <p:cNvSpPr txBox="1"/>
              <p:nvPr/>
            </p:nvSpPr>
            <p:spPr>
              <a:xfrm>
                <a:off x="6668764" y="5838848"/>
                <a:ext cx="201408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>
                    <a:solidFill>
                      <a:schemeClr val="tx2"/>
                    </a:solidFill>
                    <a:latin typeface="Lato Light" panose="020F0502020204030203" pitchFamily="34" charset="0"/>
                    <a:ea typeface="Lato Light" panose="020F0502020204030203" pitchFamily="34" charset="0"/>
                    <a:cs typeface="Lato Light" panose="020F0502020204030203" pitchFamily="34" charset="0"/>
                  </a:rPr>
                  <a:t>Uniform Filters</a:t>
                </a:r>
                <a:endParaRPr lang="en-US" sz="24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8372769" y="4486447"/>
              <a:ext cx="2009749" cy="2147431"/>
              <a:chOff x="8372769" y="4486447"/>
              <a:chExt cx="2009749" cy="214743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8554661" y="4486447"/>
                <a:ext cx="1328928" cy="1316992"/>
                <a:chOff x="6777377" y="3739473"/>
                <a:chExt cx="1328928" cy="1316992"/>
              </a:xfrm>
            </p:grpSpPr>
            <p:grpSp>
              <p:nvGrpSpPr>
                <p:cNvPr id="94" name="Group 93"/>
                <p:cNvGrpSpPr/>
                <p:nvPr/>
              </p:nvGrpSpPr>
              <p:grpSpPr>
                <a:xfrm>
                  <a:off x="6777377" y="3739473"/>
                  <a:ext cx="1024128" cy="1016084"/>
                  <a:chOff x="3271233" y="1461288"/>
                  <a:chExt cx="1024128" cy="1016084"/>
                </a:xfrm>
                <a:solidFill>
                  <a:schemeClr val="accent4">
                    <a:lumMod val="60000"/>
                    <a:lumOff val="40000"/>
                  </a:schemeClr>
                </a:solidFill>
              </p:grpSpPr>
              <p:sp>
                <p:nvSpPr>
                  <p:cNvPr id="95" name="Rectangle 9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6" name="Rectangle 9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7" name="Rectangle 9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Rectangle 9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9" name="Group 98"/>
                <p:cNvGrpSpPr/>
                <p:nvPr/>
              </p:nvGrpSpPr>
              <p:grpSpPr>
                <a:xfrm>
                  <a:off x="6929777" y="3892609"/>
                  <a:ext cx="1024128" cy="1016084"/>
                  <a:chOff x="3271233" y="1461288"/>
                  <a:chExt cx="1024128" cy="1016084"/>
                </a:xfrm>
              </p:grpSpPr>
              <p:sp>
                <p:nvSpPr>
                  <p:cNvPr id="100" name="Rectangle 99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1" name="Rectangle 100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" name="Rectangle 101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04" name="Group 103"/>
                <p:cNvGrpSpPr/>
                <p:nvPr/>
              </p:nvGrpSpPr>
              <p:grpSpPr>
                <a:xfrm>
                  <a:off x="7082177" y="4040381"/>
                  <a:ext cx="1024128" cy="1016084"/>
                  <a:chOff x="3271233" y="1461288"/>
                  <a:chExt cx="1024128" cy="1016084"/>
                </a:xfrm>
                <a:solidFill>
                  <a:schemeClr val="accent6">
                    <a:lumMod val="60000"/>
                    <a:lumOff val="40000"/>
                  </a:schemeClr>
                </a:solidFill>
              </p:grpSpPr>
              <p:sp>
                <p:nvSpPr>
                  <p:cNvPr id="105" name="Rectangle 104"/>
                  <p:cNvSpPr/>
                  <p:nvPr/>
                </p:nvSpPr>
                <p:spPr>
                  <a:xfrm>
                    <a:off x="3271233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6" name="Rectangle 105"/>
                  <p:cNvSpPr/>
                  <p:nvPr/>
                </p:nvSpPr>
                <p:spPr>
                  <a:xfrm>
                    <a:off x="3783297" y="1461288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>
                    <a:off x="3271233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8" name="Rectangle 107"/>
                  <p:cNvSpPr/>
                  <p:nvPr/>
                </p:nvSpPr>
                <p:spPr>
                  <a:xfrm>
                    <a:off x="3783297" y="1969330"/>
                    <a:ext cx="512064" cy="508042"/>
                  </a:xfrm>
                  <a:prstGeom prst="rect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18" name="TextBox 117"/>
              <p:cNvSpPr txBox="1"/>
              <p:nvPr/>
            </p:nvSpPr>
            <p:spPr>
              <a:xfrm>
                <a:off x="8372769" y="5802881"/>
                <a:ext cx="200974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>
                    <a:solidFill>
                      <a:schemeClr val="tx2"/>
                    </a:solidFill>
                    <a:latin typeface="Lato Light" panose="020F0502020204030203" pitchFamily="34" charset="0"/>
                    <a:ea typeface="Lato Light" panose="020F0502020204030203" pitchFamily="34" charset="0"/>
                    <a:cs typeface="Lato Light" panose="020F0502020204030203" pitchFamily="34" charset="0"/>
                  </a:rPr>
                  <a:t>Uniform Patch</a:t>
                </a:r>
                <a:endParaRPr lang="en-US" sz="2400" dirty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endParaRPr>
              </a:p>
            </p:txBody>
          </p:sp>
        </p:grpSp>
      </p:grpSp>
      <p:grpSp>
        <p:nvGrpSpPr>
          <p:cNvPr id="123" name="Group 122"/>
          <p:cNvGrpSpPr/>
          <p:nvPr/>
        </p:nvGrpSpPr>
        <p:grpSpPr>
          <a:xfrm>
            <a:off x="955677" y="2704185"/>
            <a:ext cx="2955382" cy="2134117"/>
            <a:chOff x="285605" y="2592432"/>
            <a:chExt cx="2955382" cy="2134117"/>
          </a:xfrm>
        </p:grpSpPr>
        <p:grpSp>
          <p:nvGrpSpPr>
            <p:cNvPr id="10" name="Group 9"/>
            <p:cNvGrpSpPr/>
            <p:nvPr/>
          </p:nvGrpSpPr>
          <p:grpSpPr>
            <a:xfrm>
              <a:off x="1103186" y="2592432"/>
              <a:ext cx="1320233" cy="1198373"/>
              <a:chOff x="1705319" y="2091959"/>
              <a:chExt cx="1320233" cy="1198373"/>
            </a:xfrm>
          </p:grpSpPr>
          <p:sp>
            <p:nvSpPr>
              <p:cNvPr id="112" name="TextBox 111"/>
              <p:cNvSpPr txBox="1"/>
              <p:nvPr/>
            </p:nvSpPr>
            <p:spPr>
              <a:xfrm>
                <a:off x="1705319" y="2767112"/>
                <a:ext cx="13202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800" b="1" spc="15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 </a:t>
                </a:r>
                <a:r>
                  <a:rPr lang="en-US" sz="2800" b="1" spc="15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M</a:t>
                </a:r>
                <a:r>
                  <a:rPr lang="en-US" sz="2800" b="1" spc="151" smtClean="0">
                    <a:solidFill>
                      <a:schemeClr val="tx2"/>
                    </a:solidFill>
                    <a:latin typeface="Montserrat Bold"/>
                    <a:ea typeface="Nunito Bold" charset="0"/>
                    <a:cs typeface="Nunito Bold" charset="0"/>
                  </a:rPr>
                  <a:t>ode</a:t>
                </a:r>
                <a:endParaRPr lang="en-US" sz="2800" b="1" spc="151" dirty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endParaRPr>
              </a:p>
            </p:txBody>
          </p:sp>
          <p:sp>
            <p:nvSpPr>
              <p:cNvPr id="114" name="Shape 2632"/>
              <p:cNvSpPr/>
              <p:nvPr/>
            </p:nvSpPr>
            <p:spPr>
              <a:xfrm>
                <a:off x="2145361" y="2091959"/>
                <a:ext cx="440137" cy="53794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0" y="17673"/>
                    </a:moveTo>
                    <a:cubicBezTo>
                      <a:pt x="4588" y="17673"/>
                      <a:pt x="1200" y="16051"/>
                      <a:pt x="1200" y="15218"/>
                    </a:cubicBezTo>
                    <a:cubicBezTo>
                      <a:pt x="1200" y="14690"/>
                      <a:pt x="1355" y="14275"/>
                      <a:pt x="1611" y="13896"/>
                    </a:cubicBezTo>
                    <a:cubicBezTo>
                      <a:pt x="3255" y="14967"/>
                      <a:pt x="6746" y="15709"/>
                      <a:pt x="10800" y="15709"/>
                    </a:cubicBezTo>
                    <a:cubicBezTo>
                      <a:pt x="14856" y="15709"/>
                      <a:pt x="18345" y="14966"/>
                      <a:pt x="19987" y="13894"/>
                    </a:cubicBezTo>
                    <a:cubicBezTo>
                      <a:pt x="20244" y="14273"/>
                      <a:pt x="20400" y="14689"/>
                      <a:pt x="20400" y="15218"/>
                    </a:cubicBezTo>
                    <a:cubicBezTo>
                      <a:pt x="20400" y="16051"/>
                      <a:pt x="17011" y="17673"/>
                      <a:pt x="10800" y="17673"/>
                    </a:cubicBezTo>
                    <a:moveTo>
                      <a:pt x="10800" y="20618"/>
                    </a:moveTo>
                    <a:cubicBezTo>
                      <a:pt x="9475" y="20618"/>
                      <a:pt x="8400" y="19739"/>
                      <a:pt x="8400" y="18655"/>
                    </a:cubicBezTo>
                    <a:cubicBezTo>
                      <a:pt x="8400" y="18625"/>
                      <a:pt x="8408" y="18597"/>
                      <a:pt x="8409" y="18567"/>
                    </a:cubicBezTo>
                    <a:cubicBezTo>
                      <a:pt x="9179" y="18623"/>
                      <a:pt x="9977" y="18655"/>
                      <a:pt x="10800" y="18655"/>
                    </a:cubicBezTo>
                    <a:cubicBezTo>
                      <a:pt x="11623" y="18655"/>
                      <a:pt x="12421" y="18623"/>
                      <a:pt x="13191" y="18567"/>
                    </a:cubicBezTo>
                    <a:cubicBezTo>
                      <a:pt x="13192" y="18597"/>
                      <a:pt x="13200" y="18625"/>
                      <a:pt x="13200" y="18655"/>
                    </a:cubicBezTo>
                    <a:cubicBezTo>
                      <a:pt x="13200" y="19739"/>
                      <a:pt x="12125" y="20618"/>
                      <a:pt x="10800" y="20618"/>
                    </a:cubicBezTo>
                    <a:moveTo>
                      <a:pt x="2948" y="12551"/>
                    </a:moveTo>
                    <a:cubicBezTo>
                      <a:pt x="4308" y="11388"/>
                      <a:pt x="6000" y="9939"/>
                      <a:pt x="6000" y="6873"/>
                    </a:cubicBezTo>
                    <a:cubicBezTo>
                      <a:pt x="6000" y="5232"/>
                      <a:pt x="7238" y="3825"/>
                      <a:pt x="8988" y="3239"/>
                    </a:cubicBezTo>
                    <a:cubicBezTo>
                      <a:pt x="9428" y="3657"/>
                      <a:pt x="10072" y="3927"/>
                      <a:pt x="10800" y="3927"/>
                    </a:cubicBezTo>
                    <a:cubicBezTo>
                      <a:pt x="11528" y="3927"/>
                      <a:pt x="12172" y="3657"/>
                      <a:pt x="12611" y="3239"/>
                    </a:cubicBezTo>
                    <a:cubicBezTo>
                      <a:pt x="14362" y="3825"/>
                      <a:pt x="15600" y="5232"/>
                      <a:pt x="15600" y="6873"/>
                    </a:cubicBezTo>
                    <a:cubicBezTo>
                      <a:pt x="15600" y="9939"/>
                      <a:pt x="17292" y="11388"/>
                      <a:pt x="18652" y="12551"/>
                    </a:cubicBezTo>
                    <a:cubicBezTo>
                      <a:pt x="18911" y="12773"/>
                      <a:pt x="19152" y="12979"/>
                      <a:pt x="19366" y="13183"/>
                    </a:cubicBezTo>
                    <a:cubicBezTo>
                      <a:pt x="18217" y="14077"/>
                      <a:pt x="14825" y="14727"/>
                      <a:pt x="10800" y="14727"/>
                    </a:cubicBezTo>
                    <a:cubicBezTo>
                      <a:pt x="6779" y="14727"/>
                      <a:pt x="3383" y="14079"/>
                      <a:pt x="2230" y="13186"/>
                    </a:cubicBezTo>
                    <a:cubicBezTo>
                      <a:pt x="2446" y="12981"/>
                      <a:pt x="2687" y="12774"/>
                      <a:pt x="2948" y="12551"/>
                    </a:cubicBezTo>
                    <a:moveTo>
                      <a:pt x="10800" y="982"/>
                    </a:moveTo>
                    <a:cubicBezTo>
                      <a:pt x="11462" y="982"/>
                      <a:pt x="12000" y="1422"/>
                      <a:pt x="12000" y="1964"/>
                    </a:cubicBezTo>
                    <a:cubicBezTo>
                      <a:pt x="12000" y="2506"/>
                      <a:pt x="11462" y="2945"/>
                      <a:pt x="10800" y="2945"/>
                    </a:cubicBezTo>
                    <a:cubicBezTo>
                      <a:pt x="10138" y="2945"/>
                      <a:pt x="9600" y="2506"/>
                      <a:pt x="9600" y="1964"/>
                    </a:cubicBezTo>
                    <a:cubicBezTo>
                      <a:pt x="9600" y="1422"/>
                      <a:pt x="10138" y="982"/>
                      <a:pt x="10800" y="982"/>
                    </a:cubicBezTo>
                    <a:moveTo>
                      <a:pt x="21600" y="15218"/>
                    </a:moveTo>
                    <a:cubicBezTo>
                      <a:pt x="21600" y="11782"/>
                      <a:pt x="16800" y="11782"/>
                      <a:pt x="16800" y="6873"/>
                    </a:cubicBezTo>
                    <a:cubicBezTo>
                      <a:pt x="16800" y="4845"/>
                      <a:pt x="15296" y="3105"/>
                      <a:pt x="13152" y="2356"/>
                    </a:cubicBezTo>
                    <a:cubicBezTo>
                      <a:pt x="13183" y="2229"/>
                      <a:pt x="13200" y="2098"/>
                      <a:pt x="13200" y="1964"/>
                    </a:cubicBezTo>
                    <a:cubicBezTo>
                      <a:pt x="13200" y="879"/>
                      <a:pt x="12125" y="0"/>
                      <a:pt x="10800" y="0"/>
                    </a:cubicBezTo>
                    <a:cubicBezTo>
                      <a:pt x="9475" y="0"/>
                      <a:pt x="8400" y="879"/>
                      <a:pt x="8400" y="1964"/>
                    </a:cubicBezTo>
                    <a:cubicBezTo>
                      <a:pt x="8400" y="2098"/>
                      <a:pt x="8417" y="2229"/>
                      <a:pt x="8448" y="2356"/>
                    </a:cubicBezTo>
                    <a:cubicBezTo>
                      <a:pt x="6304" y="3105"/>
                      <a:pt x="4800" y="4845"/>
                      <a:pt x="4800" y="6873"/>
                    </a:cubicBezTo>
                    <a:cubicBezTo>
                      <a:pt x="4800" y="11782"/>
                      <a:pt x="0" y="11782"/>
                      <a:pt x="0" y="15218"/>
                    </a:cubicBezTo>
                    <a:cubicBezTo>
                      <a:pt x="0" y="16716"/>
                      <a:pt x="3016" y="17986"/>
                      <a:pt x="7217" y="18457"/>
                    </a:cubicBezTo>
                    <a:cubicBezTo>
                      <a:pt x="7211" y="18523"/>
                      <a:pt x="7200" y="18587"/>
                      <a:pt x="7200" y="18655"/>
                    </a:cubicBezTo>
                    <a:cubicBezTo>
                      <a:pt x="7200" y="20282"/>
                      <a:pt x="8812" y="21600"/>
                      <a:pt x="10800" y="21600"/>
                    </a:cubicBezTo>
                    <a:cubicBezTo>
                      <a:pt x="12788" y="21600"/>
                      <a:pt x="14400" y="20282"/>
                      <a:pt x="14400" y="18655"/>
                    </a:cubicBezTo>
                    <a:cubicBezTo>
                      <a:pt x="14400" y="18587"/>
                      <a:pt x="14389" y="18523"/>
                      <a:pt x="14383" y="18457"/>
                    </a:cubicBezTo>
                    <a:cubicBezTo>
                      <a:pt x="18584" y="17986"/>
                      <a:pt x="21600" y="16716"/>
                      <a:pt x="21600" y="15218"/>
                    </a:cubicBezTo>
                  </a:path>
                </a:pathLst>
              </a:custGeom>
              <a:solidFill>
                <a:schemeClr val="accent3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/>
              <a:p>
                <a:pPr defTabSz="228526"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 sz="1500"/>
              </a:p>
            </p:txBody>
          </p:sp>
        </p:grpSp>
        <p:sp>
          <p:nvSpPr>
            <p:cNvPr id="122" name="TextBox 121"/>
            <p:cNvSpPr txBox="1"/>
            <p:nvPr/>
          </p:nvSpPr>
          <p:spPr>
            <a:xfrm>
              <a:off x="285605" y="3895552"/>
              <a:ext cx="29553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solidFill>
                    <a:schemeClr val="tx2"/>
                  </a:solidFill>
                  <a:latin typeface="Lato Light" panose="020F0502020204030203" pitchFamily="34" charset="0"/>
                  <a:ea typeface="Lato Light" panose="020F0502020204030203" pitchFamily="34" charset="0"/>
                  <a:cs typeface="Lato Light" panose="020F0502020204030203" pitchFamily="34" charset="0"/>
                </a:rPr>
                <a:t>Four different optimization modes</a:t>
              </a:r>
              <a:endParaRPr lang="en-US" sz="2400" dirty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85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145118" y="1999448"/>
            <a:ext cx="2476640" cy="1709209"/>
            <a:chOff x="4865572" y="1557826"/>
            <a:chExt cx="2476640" cy="1709209"/>
          </a:xfrm>
        </p:grpSpPr>
        <p:sp>
          <p:nvSpPr>
            <p:cNvPr id="23" name="TextBox 22"/>
            <p:cNvSpPr txBox="1"/>
            <p:nvPr/>
          </p:nvSpPr>
          <p:spPr>
            <a:xfrm>
              <a:off x="4865572" y="2312928"/>
              <a:ext cx="2476640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spc="151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Patterns/</a:t>
              </a:r>
            </a:p>
            <a:p>
              <a:pPr algn="ctr"/>
              <a:r>
                <a:rPr lang="en-US" sz="2800" b="1" spc="151" smtClean="0">
                  <a:solidFill>
                    <a:schemeClr val="tx2"/>
                  </a:solidFill>
                  <a:latin typeface="Montserrat Bold"/>
                  <a:ea typeface="Nunito Bold" charset="0"/>
                  <a:cs typeface="Nunito Bold" charset="0"/>
                </a:rPr>
                <a:t>Ones Range</a:t>
              </a:r>
              <a:endParaRPr lang="en-US" sz="2800" b="1" spc="151" dirty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endParaRPr>
            </a:p>
          </p:txBody>
        </p:sp>
        <p:sp>
          <p:nvSpPr>
            <p:cNvPr id="33" name="Shape 2552"/>
            <p:cNvSpPr/>
            <p:nvPr/>
          </p:nvSpPr>
          <p:spPr>
            <a:xfrm>
              <a:off x="5834917" y="1557826"/>
              <a:ext cx="537944" cy="48904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8360"/>
                  </a:moveTo>
                  <a:cubicBezTo>
                    <a:pt x="9864" y="18360"/>
                    <a:pt x="8922" y="18237"/>
                    <a:pt x="7998" y="17995"/>
                  </a:cubicBezTo>
                  <a:cubicBezTo>
                    <a:pt x="7923" y="17975"/>
                    <a:pt x="7846" y="17965"/>
                    <a:pt x="7770" y="17965"/>
                  </a:cubicBezTo>
                  <a:cubicBezTo>
                    <a:pt x="7646" y="17965"/>
                    <a:pt x="7522" y="17991"/>
                    <a:pt x="7406" y="18043"/>
                  </a:cubicBezTo>
                  <a:lnTo>
                    <a:pt x="3352" y="19826"/>
                  </a:lnTo>
                  <a:lnTo>
                    <a:pt x="4013" y="16735"/>
                  </a:lnTo>
                  <a:cubicBezTo>
                    <a:pt x="4098" y="16339"/>
                    <a:pt x="3972" y="15924"/>
                    <a:pt x="3689" y="15662"/>
                  </a:cubicBezTo>
                  <a:cubicBezTo>
                    <a:pt x="1944" y="14045"/>
                    <a:pt x="982" y="11934"/>
                    <a:pt x="982" y="9720"/>
                  </a:cubicBezTo>
                  <a:cubicBezTo>
                    <a:pt x="982" y="4956"/>
                    <a:pt x="5387" y="1080"/>
                    <a:pt x="10800" y="1080"/>
                  </a:cubicBezTo>
                  <a:cubicBezTo>
                    <a:pt x="16214" y="1080"/>
                    <a:pt x="20618" y="4956"/>
                    <a:pt x="20618" y="9720"/>
                  </a:cubicBezTo>
                  <a:cubicBezTo>
                    <a:pt x="20618" y="14484"/>
                    <a:pt x="16214" y="18360"/>
                    <a:pt x="10800" y="18360"/>
                  </a:cubicBezTo>
                  <a:moveTo>
                    <a:pt x="10800" y="0"/>
                  </a:moveTo>
                  <a:cubicBezTo>
                    <a:pt x="4835" y="0"/>
                    <a:pt x="0" y="4352"/>
                    <a:pt x="0" y="9720"/>
                  </a:cubicBezTo>
                  <a:cubicBezTo>
                    <a:pt x="0" y="12353"/>
                    <a:pt x="1168" y="14738"/>
                    <a:pt x="3057" y="16488"/>
                  </a:cubicBezTo>
                  <a:lnTo>
                    <a:pt x="1964" y="21600"/>
                  </a:lnTo>
                  <a:lnTo>
                    <a:pt x="7770" y="19046"/>
                  </a:lnTo>
                  <a:cubicBezTo>
                    <a:pt x="8732" y="19298"/>
                    <a:pt x="9747" y="19440"/>
                    <a:pt x="10800" y="19440"/>
                  </a:cubicBezTo>
                  <a:cubicBezTo>
                    <a:pt x="16765" y="19440"/>
                    <a:pt x="21600" y="15089"/>
                    <a:pt x="21600" y="9720"/>
                  </a:cubicBezTo>
                  <a:cubicBezTo>
                    <a:pt x="21600" y="4352"/>
                    <a:pt x="16765" y="0"/>
                    <a:pt x="10800" y="0"/>
                  </a:cubicBezTo>
                </a:path>
              </a:pathLst>
            </a:custGeom>
            <a:solidFill>
              <a:schemeClr val="accent2"/>
            </a:solidFill>
            <a:ln w="12700">
              <a:miter lim="400000"/>
            </a:ln>
          </p:spPr>
          <p:txBody>
            <a:bodyPr lIns="19045" tIns="19045" rIns="19045" bIns="19045" anchor="ctr"/>
            <a:lstStyle/>
            <a:p>
              <a:pPr defTabSz="228526">
                <a:defRPr sz="3000" cap="none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50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-45471" y="3766715"/>
            <a:ext cx="28074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Size of the estimator block</a:t>
            </a:r>
          </a:p>
          <a:p>
            <a:pPr algn="ctr"/>
            <a:endParaRPr lang="en-US" sz="240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2x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70630" y="2767112"/>
            <a:ext cx="2175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Patch Size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6" name="Shape 2588"/>
          <p:cNvSpPr/>
          <p:nvPr/>
        </p:nvSpPr>
        <p:spPr>
          <a:xfrm>
            <a:off x="1089292" y="2060894"/>
            <a:ext cx="537944" cy="48906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7182" y="12420"/>
                </a:moveTo>
                <a:cubicBezTo>
                  <a:pt x="16368" y="12420"/>
                  <a:pt x="15709" y="11694"/>
                  <a:pt x="15709" y="10800"/>
                </a:cubicBezTo>
                <a:cubicBezTo>
                  <a:pt x="15709" y="9906"/>
                  <a:pt x="16368" y="9180"/>
                  <a:pt x="17182" y="9180"/>
                </a:cubicBezTo>
                <a:cubicBezTo>
                  <a:pt x="17995" y="9180"/>
                  <a:pt x="18655" y="9906"/>
                  <a:pt x="18655" y="10800"/>
                </a:cubicBezTo>
                <a:cubicBezTo>
                  <a:pt x="18655" y="11694"/>
                  <a:pt x="17995" y="12420"/>
                  <a:pt x="17182" y="12420"/>
                </a:cubicBezTo>
                <a:moveTo>
                  <a:pt x="21109" y="10260"/>
                </a:moveTo>
                <a:lnTo>
                  <a:pt x="19587" y="10260"/>
                </a:lnTo>
                <a:cubicBezTo>
                  <a:pt x="19360" y="9028"/>
                  <a:pt x="18369" y="8100"/>
                  <a:pt x="17182" y="8100"/>
                </a:cubicBezTo>
                <a:cubicBezTo>
                  <a:pt x="15994" y="8100"/>
                  <a:pt x="15004" y="9028"/>
                  <a:pt x="14777" y="10260"/>
                </a:cubicBezTo>
                <a:lnTo>
                  <a:pt x="491" y="10260"/>
                </a:lnTo>
                <a:cubicBezTo>
                  <a:pt x="220" y="10260"/>
                  <a:pt x="0" y="10502"/>
                  <a:pt x="0" y="10800"/>
                </a:cubicBezTo>
                <a:cubicBezTo>
                  <a:pt x="0" y="11098"/>
                  <a:pt x="220" y="11340"/>
                  <a:pt x="491" y="11340"/>
                </a:cubicBezTo>
                <a:lnTo>
                  <a:pt x="14777" y="11340"/>
                </a:lnTo>
                <a:cubicBezTo>
                  <a:pt x="15004" y="12572"/>
                  <a:pt x="15994" y="13500"/>
                  <a:pt x="17182" y="13500"/>
                </a:cubicBezTo>
                <a:cubicBezTo>
                  <a:pt x="18369" y="13500"/>
                  <a:pt x="19360" y="12572"/>
                  <a:pt x="19587" y="11340"/>
                </a:cubicBezTo>
                <a:lnTo>
                  <a:pt x="21109" y="11340"/>
                </a:lnTo>
                <a:cubicBezTo>
                  <a:pt x="21380" y="11340"/>
                  <a:pt x="21600" y="11098"/>
                  <a:pt x="21600" y="10800"/>
                </a:cubicBezTo>
                <a:cubicBezTo>
                  <a:pt x="21600" y="10502"/>
                  <a:pt x="21380" y="10260"/>
                  <a:pt x="21109" y="10260"/>
                </a:cubicBezTo>
                <a:moveTo>
                  <a:pt x="5400" y="1080"/>
                </a:moveTo>
                <a:cubicBezTo>
                  <a:pt x="6214" y="1080"/>
                  <a:pt x="6873" y="1806"/>
                  <a:pt x="6873" y="2700"/>
                </a:cubicBezTo>
                <a:cubicBezTo>
                  <a:pt x="6873" y="3595"/>
                  <a:pt x="6214" y="4320"/>
                  <a:pt x="5400" y="4320"/>
                </a:cubicBezTo>
                <a:cubicBezTo>
                  <a:pt x="4586" y="4320"/>
                  <a:pt x="3927" y="3595"/>
                  <a:pt x="3927" y="2700"/>
                </a:cubicBezTo>
                <a:cubicBezTo>
                  <a:pt x="3927" y="1806"/>
                  <a:pt x="4586" y="1080"/>
                  <a:pt x="5400" y="1080"/>
                </a:cubicBezTo>
                <a:moveTo>
                  <a:pt x="491" y="3240"/>
                </a:moveTo>
                <a:lnTo>
                  <a:pt x="2995" y="3240"/>
                </a:lnTo>
                <a:cubicBezTo>
                  <a:pt x="3222" y="4472"/>
                  <a:pt x="4213" y="5400"/>
                  <a:pt x="5400" y="5400"/>
                </a:cubicBezTo>
                <a:cubicBezTo>
                  <a:pt x="6587" y="5400"/>
                  <a:pt x="7578" y="4472"/>
                  <a:pt x="7805" y="3240"/>
                </a:cubicBezTo>
                <a:lnTo>
                  <a:pt x="21109" y="3240"/>
                </a:lnTo>
                <a:cubicBezTo>
                  <a:pt x="21380" y="3240"/>
                  <a:pt x="21600" y="2999"/>
                  <a:pt x="21600" y="2700"/>
                </a:cubicBezTo>
                <a:cubicBezTo>
                  <a:pt x="21600" y="2402"/>
                  <a:pt x="21380" y="2160"/>
                  <a:pt x="21109" y="2160"/>
                </a:cubicBezTo>
                <a:lnTo>
                  <a:pt x="7805" y="2160"/>
                </a:lnTo>
                <a:cubicBezTo>
                  <a:pt x="7578" y="928"/>
                  <a:pt x="6587" y="0"/>
                  <a:pt x="5400" y="0"/>
                </a:cubicBezTo>
                <a:cubicBezTo>
                  <a:pt x="4213" y="0"/>
                  <a:pt x="3222" y="928"/>
                  <a:pt x="2995" y="2160"/>
                </a:cubicBezTo>
                <a:lnTo>
                  <a:pt x="491" y="2160"/>
                </a:lnTo>
                <a:cubicBezTo>
                  <a:pt x="220" y="2160"/>
                  <a:pt x="0" y="2402"/>
                  <a:pt x="0" y="2700"/>
                </a:cubicBezTo>
                <a:cubicBezTo>
                  <a:pt x="0" y="2999"/>
                  <a:pt x="220" y="3240"/>
                  <a:pt x="491" y="3240"/>
                </a:cubicBezTo>
                <a:moveTo>
                  <a:pt x="9327" y="20519"/>
                </a:moveTo>
                <a:cubicBezTo>
                  <a:pt x="8514" y="20519"/>
                  <a:pt x="7855" y="19794"/>
                  <a:pt x="7855" y="18899"/>
                </a:cubicBezTo>
                <a:cubicBezTo>
                  <a:pt x="7855" y="18005"/>
                  <a:pt x="8514" y="17279"/>
                  <a:pt x="9327" y="17279"/>
                </a:cubicBezTo>
                <a:cubicBezTo>
                  <a:pt x="10141" y="17279"/>
                  <a:pt x="10800" y="18005"/>
                  <a:pt x="10800" y="18899"/>
                </a:cubicBezTo>
                <a:cubicBezTo>
                  <a:pt x="10800" y="19794"/>
                  <a:pt x="10141" y="20519"/>
                  <a:pt x="9327" y="20519"/>
                </a:cubicBezTo>
                <a:moveTo>
                  <a:pt x="21109" y="18359"/>
                </a:moveTo>
                <a:lnTo>
                  <a:pt x="11732" y="18359"/>
                </a:lnTo>
                <a:cubicBezTo>
                  <a:pt x="11505" y="17127"/>
                  <a:pt x="10515" y="16199"/>
                  <a:pt x="9327" y="16199"/>
                </a:cubicBezTo>
                <a:cubicBezTo>
                  <a:pt x="8140" y="16199"/>
                  <a:pt x="7150" y="17127"/>
                  <a:pt x="6922" y="18359"/>
                </a:cubicBezTo>
                <a:lnTo>
                  <a:pt x="491" y="18359"/>
                </a:lnTo>
                <a:cubicBezTo>
                  <a:pt x="220" y="18359"/>
                  <a:pt x="0" y="18601"/>
                  <a:pt x="0" y="18899"/>
                </a:cubicBezTo>
                <a:cubicBezTo>
                  <a:pt x="0" y="19198"/>
                  <a:pt x="220" y="19439"/>
                  <a:pt x="491" y="19439"/>
                </a:cubicBezTo>
                <a:lnTo>
                  <a:pt x="6922" y="19439"/>
                </a:lnTo>
                <a:cubicBezTo>
                  <a:pt x="7150" y="20672"/>
                  <a:pt x="8140" y="21600"/>
                  <a:pt x="9327" y="21600"/>
                </a:cubicBezTo>
                <a:cubicBezTo>
                  <a:pt x="10515" y="21600"/>
                  <a:pt x="11505" y="20672"/>
                  <a:pt x="11732" y="19439"/>
                </a:cubicBezTo>
                <a:lnTo>
                  <a:pt x="21109" y="19439"/>
                </a:lnTo>
                <a:cubicBezTo>
                  <a:pt x="21380" y="19439"/>
                  <a:pt x="21600" y="19198"/>
                  <a:pt x="21600" y="18899"/>
                </a:cubicBezTo>
                <a:cubicBezTo>
                  <a:pt x="21600" y="18601"/>
                  <a:pt x="21380" y="18359"/>
                  <a:pt x="21109" y="18359"/>
                </a:cubicBezTo>
              </a:path>
            </a:pathLst>
          </a:custGeom>
          <a:solidFill>
            <a:schemeClr val="accent3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38" name="Shape 2633"/>
          <p:cNvSpPr/>
          <p:nvPr/>
        </p:nvSpPr>
        <p:spPr>
          <a:xfrm>
            <a:off x="9868678" y="1999448"/>
            <a:ext cx="537944" cy="5379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44" y="18334"/>
                </a:moveTo>
                <a:lnTo>
                  <a:pt x="15583" y="6873"/>
                </a:lnTo>
                <a:lnTo>
                  <a:pt x="20168" y="6873"/>
                </a:lnTo>
                <a:cubicBezTo>
                  <a:pt x="20168" y="6873"/>
                  <a:pt x="12144" y="18334"/>
                  <a:pt x="12144" y="18334"/>
                </a:cubicBezTo>
                <a:close/>
                <a:moveTo>
                  <a:pt x="10800" y="19403"/>
                </a:moveTo>
                <a:lnTo>
                  <a:pt x="7041" y="6873"/>
                </a:lnTo>
                <a:lnTo>
                  <a:pt x="14559" y="6873"/>
                </a:lnTo>
                <a:cubicBezTo>
                  <a:pt x="14559" y="6873"/>
                  <a:pt x="10800" y="19403"/>
                  <a:pt x="10800" y="19403"/>
                </a:cubicBezTo>
                <a:close/>
                <a:moveTo>
                  <a:pt x="1432" y="6873"/>
                </a:moveTo>
                <a:lnTo>
                  <a:pt x="6017" y="6873"/>
                </a:lnTo>
                <a:lnTo>
                  <a:pt x="9456" y="18334"/>
                </a:lnTo>
                <a:cubicBezTo>
                  <a:pt x="9456" y="18334"/>
                  <a:pt x="1432" y="6873"/>
                  <a:pt x="1432" y="6873"/>
                </a:cubicBezTo>
                <a:close/>
                <a:moveTo>
                  <a:pt x="6578" y="982"/>
                </a:moveTo>
                <a:lnTo>
                  <a:pt x="8536" y="982"/>
                </a:lnTo>
                <a:lnTo>
                  <a:pt x="6082" y="5891"/>
                </a:lnTo>
                <a:lnTo>
                  <a:pt x="1669" y="5891"/>
                </a:lnTo>
                <a:cubicBezTo>
                  <a:pt x="1669" y="5891"/>
                  <a:pt x="6578" y="982"/>
                  <a:pt x="6578" y="982"/>
                </a:cubicBezTo>
                <a:close/>
                <a:moveTo>
                  <a:pt x="11973" y="982"/>
                </a:moveTo>
                <a:lnTo>
                  <a:pt x="14427" y="5891"/>
                </a:lnTo>
                <a:lnTo>
                  <a:pt x="7173" y="5891"/>
                </a:lnTo>
                <a:lnTo>
                  <a:pt x="9627" y="982"/>
                </a:lnTo>
                <a:cubicBezTo>
                  <a:pt x="9627" y="982"/>
                  <a:pt x="11973" y="982"/>
                  <a:pt x="11973" y="982"/>
                </a:cubicBezTo>
                <a:close/>
                <a:moveTo>
                  <a:pt x="15022" y="982"/>
                </a:moveTo>
                <a:lnTo>
                  <a:pt x="19931" y="5891"/>
                </a:lnTo>
                <a:lnTo>
                  <a:pt x="15518" y="5891"/>
                </a:lnTo>
                <a:lnTo>
                  <a:pt x="13064" y="982"/>
                </a:lnTo>
                <a:cubicBezTo>
                  <a:pt x="13064" y="982"/>
                  <a:pt x="15022" y="982"/>
                  <a:pt x="15022" y="982"/>
                </a:cubicBezTo>
                <a:close/>
                <a:moveTo>
                  <a:pt x="21600" y="6382"/>
                </a:moveTo>
                <a:cubicBezTo>
                  <a:pt x="21600" y="6272"/>
                  <a:pt x="21557" y="6175"/>
                  <a:pt x="21495" y="6093"/>
                </a:cubicBezTo>
                <a:lnTo>
                  <a:pt x="21502" y="6088"/>
                </a:lnTo>
                <a:lnTo>
                  <a:pt x="21471" y="6057"/>
                </a:lnTo>
                <a:cubicBezTo>
                  <a:pt x="21459" y="6044"/>
                  <a:pt x="21448" y="6032"/>
                  <a:pt x="21434" y="6020"/>
                </a:cubicBezTo>
                <a:lnTo>
                  <a:pt x="15611" y="197"/>
                </a:lnTo>
                <a:lnTo>
                  <a:pt x="15604" y="201"/>
                </a:lnTo>
                <a:cubicBezTo>
                  <a:pt x="15514" y="82"/>
                  <a:pt x="15379" y="0"/>
                  <a:pt x="15218" y="0"/>
                </a:cubicBezTo>
                <a:lnTo>
                  <a:pt x="6382" y="0"/>
                </a:lnTo>
                <a:cubicBezTo>
                  <a:pt x="6221" y="0"/>
                  <a:pt x="6086" y="82"/>
                  <a:pt x="5996" y="201"/>
                </a:cubicBezTo>
                <a:lnTo>
                  <a:pt x="5989" y="197"/>
                </a:lnTo>
                <a:lnTo>
                  <a:pt x="166" y="6020"/>
                </a:lnTo>
                <a:cubicBezTo>
                  <a:pt x="152" y="6032"/>
                  <a:pt x="141" y="6044"/>
                  <a:pt x="129" y="6057"/>
                </a:cubicBezTo>
                <a:lnTo>
                  <a:pt x="98" y="6088"/>
                </a:lnTo>
                <a:lnTo>
                  <a:pt x="105" y="6093"/>
                </a:lnTo>
                <a:cubicBezTo>
                  <a:pt x="43" y="6175"/>
                  <a:pt x="0" y="6272"/>
                  <a:pt x="0" y="6382"/>
                </a:cubicBezTo>
                <a:cubicBezTo>
                  <a:pt x="0" y="6499"/>
                  <a:pt x="46" y="6602"/>
                  <a:pt x="115" y="6686"/>
                </a:cubicBezTo>
                <a:lnTo>
                  <a:pt x="109" y="6690"/>
                </a:lnTo>
                <a:lnTo>
                  <a:pt x="10418" y="21418"/>
                </a:lnTo>
                <a:lnTo>
                  <a:pt x="10424" y="21413"/>
                </a:lnTo>
                <a:cubicBezTo>
                  <a:pt x="10514" y="21525"/>
                  <a:pt x="10646" y="21600"/>
                  <a:pt x="10800" y="21600"/>
                </a:cubicBezTo>
                <a:cubicBezTo>
                  <a:pt x="10954" y="21600"/>
                  <a:pt x="11086" y="21525"/>
                  <a:pt x="11176" y="21413"/>
                </a:cubicBezTo>
                <a:lnTo>
                  <a:pt x="11182" y="21418"/>
                </a:lnTo>
                <a:lnTo>
                  <a:pt x="21491" y="6690"/>
                </a:lnTo>
                <a:lnTo>
                  <a:pt x="21485" y="6686"/>
                </a:lnTo>
                <a:cubicBezTo>
                  <a:pt x="21553" y="6602"/>
                  <a:pt x="21600" y="6499"/>
                  <a:pt x="21600" y="6382"/>
                </a:cubicBezTo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45" tIns="19045" rIns="19045" bIns="19045" anchor="ctr"/>
          <a:lstStyle/>
          <a:p>
            <a:pPr defTabSz="228526">
              <a:defRPr sz="3000" cap="none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500"/>
          </a:p>
        </p:txBody>
      </p:sp>
      <p:sp>
        <p:nvSpPr>
          <p:cNvPr id="24" name="TextBox 23"/>
          <p:cNvSpPr txBox="1"/>
          <p:nvPr/>
        </p:nvSpPr>
        <p:spPr>
          <a:xfrm>
            <a:off x="3558066" y="370653"/>
            <a:ext cx="507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Input Parameter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98641" y="3504446"/>
            <a:ext cx="38780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Granularity Threshold</a:t>
            </a:r>
          </a:p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Only in Max Granularity Mode</a:t>
            </a:r>
          </a:p>
          <a:p>
            <a:pPr algn="ctr"/>
            <a:endParaRPr lang="en-US" sz="240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The spread of a single estimator block</a:t>
            </a:r>
            <a:endParaRPr lang="en-US" sz="2400" dirty="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76685" y="2708383"/>
            <a:ext cx="721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GT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14289" y="3766715"/>
            <a:ext cx="3368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chemeClr val="tx2"/>
                </a:solidFill>
                <a:latin typeface="Lato Light" panose="020F0502020204030203" pitchFamily="34" charset="0"/>
                <a:ea typeface="Lato Light" panose="020F0502020204030203" pitchFamily="34" charset="0"/>
                <a:cs typeface="Lato Light" panose="020F0502020204030203" pitchFamily="34" charset="0"/>
              </a:rPr>
              <a:t>Possible patterns of the estimator block</a:t>
            </a:r>
          </a:p>
          <a:p>
            <a:pPr algn="ctr"/>
            <a:endParaRPr lang="en-US" sz="2400">
              <a:solidFill>
                <a:schemeClr val="tx2"/>
              </a:solidFill>
              <a:latin typeface="Lato Light" panose="020F0502020204030203" pitchFamily="34" charset="0"/>
              <a:ea typeface="Lato Light" panose="020F0502020204030203" pitchFamily="34" charset="0"/>
              <a:cs typeface="Lato Light" panose="020F050202020403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3844542" y="4665918"/>
                <a:ext cx="877824" cy="87464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542" y="4665918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5074697" y="4658608"/>
                <a:ext cx="877824" cy="87464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697" y="4658608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6304852" y="4665918"/>
                <a:ext cx="877824" cy="87464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852" y="4665918"/>
                <a:ext cx="877824" cy="8746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20864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4252607" y="22402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CNN</a:t>
            </a:r>
            <a:endParaRPr lang="en-US" sz="2000" dirty="0"/>
          </a:p>
        </p:txBody>
      </p:sp>
      <p:sp>
        <p:nvSpPr>
          <p:cNvPr id="21" name="Oval 20"/>
          <p:cNvSpPr/>
          <p:nvPr/>
        </p:nvSpPr>
        <p:spPr>
          <a:xfrm>
            <a:off x="4260491" y="2067732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2" name="Oval 21"/>
          <p:cNvSpPr/>
          <p:nvPr/>
        </p:nvSpPr>
        <p:spPr>
          <a:xfrm>
            <a:off x="4262400" y="3036163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Mode</a:t>
            </a:r>
            <a:endParaRPr lang="en-US" sz="2000" dirty="0"/>
          </a:p>
        </p:txBody>
      </p:sp>
      <p:sp>
        <p:nvSpPr>
          <p:cNvPr id="23" name="Oval 22"/>
          <p:cNvSpPr/>
          <p:nvPr/>
        </p:nvSpPr>
        <p:spPr>
          <a:xfrm>
            <a:off x="4260490" y="400459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ch Size</a:t>
            </a:r>
            <a:endParaRPr lang="en-US" sz="2000" dirty="0"/>
          </a:p>
        </p:txBody>
      </p:sp>
      <p:sp>
        <p:nvSpPr>
          <p:cNvPr id="24" name="Oval 23"/>
          <p:cNvSpPr/>
          <p:nvPr/>
        </p:nvSpPr>
        <p:spPr>
          <a:xfrm>
            <a:off x="4278735" y="4973025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atterns/</a:t>
            </a:r>
          </a:p>
          <a:p>
            <a:pPr algn="ctr"/>
            <a:r>
              <a:rPr lang="en-US" sz="2000" dirty="0" smtClean="0"/>
              <a:t>Ones Range</a:t>
            </a:r>
            <a:endParaRPr lang="en-US" sz="2000" dirty="0"/>
          </a:p>
        </p:txBody>
      </p:sp>
      <p:sp>
        <p:nvSpPr>
          <p:cNvPr id="25" name="Oval 24"/>
          <p:cNvSpPr/>
          <p:nvPr/>
        </p:nvSpPr>
        <p:spPr>
          <a:xfrm>
            <a:off x="4278734" y="5941456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T</a:t>
            </a:r>
            <a:endParaRPr lang="en-US" sz="2000" dirty="0"/>
          </a:p>
        </p:txBody>
      </p:sp>
      <p:sp>
        <p:nvSpPr>
          <p:cNvPr id="37" name="Right Brace 36"/>
          <p:cNvSpPr/>
          <p:nvPr/>
        </p:nvSpPr>
        <p:spPr>
          <a:xfrm>
            <a:off x="6016627" y="241490"/>
            <a:ext cx="734096" cy="6413678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6" name="Right Arrow 35"/>
          <p:cNvSpPr/>
          <p:nvPr/>
        </p:nvSpPr>
        <p:spPr>
          <a:xfrm>
            <a:off x="6371756" y="3305186"/>
            <a:ext cx="398985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3" name="Rectangle 32"/>
          <p:cNvSpPr/>
          <p:nvPr/>
        </p:nvSpPr>
        <p:spPr>
          <a:xfrm>
            <a:off x="6781287" y="533841"/>
            <a:ext cx="4964804" cy="601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6987349" y="1301969"/>
            <a:ext cx="1854557" cy="21765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7210582" y="1462816"/>
            <a:ext cx="1446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ural Net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7315760" y="19845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468160" y="21369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7620560" y="2289348"/>
            <a:ext cx="1036749" cy="927279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patial</a:t>
            </a:r>
          </a:p>
          <a:p>
            <a:pPr algn="ctr"/>
            <a:r>
              <a:rPr lang="en-US" sz="2000" dirty="0" smtClean="0"/>
              <a:t>Layer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987348" y="3630898"/>
            <a:ext cx="1854557" cy="7793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est generator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62356" y="5606606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un Time Evalu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62356" y="4674898"/>
            <a:ext cx="2242770" cy="7793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seline calculatio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8919566" y="1301969"/>
            <a:ext cx="734096" cy="3138707"/>
          </a:xfrm>
          <a:prstGeom prst="rightBrac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Rectangle 30"/>
          <p:cNvSpPr/>
          <p:nvPr/>
        </p:nvSpPr>
        <p:spPr>
          <a:xfrm>
            <a:off x="9801382" y="1301969"/>
            <a:ext cx="1614001" cy="3108237"/>
          </a:xfrm>
          <a:prstGeom prst="rect">
            <a:avLst/>
          </a:prstGeom>
          <a:solidFill>
            <a:srgbClr val="8DCCD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Level Optimization Pas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86610" y="642513"/>
            <a:ext cx="14954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ptimizer</a:t>
            </a:r>
            <a:endParaRPr lang="en-US" sz="2400" dirty="0"/>
          </a:p>
        </p:txBody>
      </p:sp>
      <p:sp>
        <p:nvSpPr>
          <p:cNvPr id="39" name="Right Arrow 38"/>
          <p:cNvSpPr/>
          <p:nvPr/>
        </p:nvSpPr>
        <p:spPr>
          <a:xfrm>
            <a:off x="9268332" y="2708466"/>
            <a:ext cx="532413" cy="325712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8" name="Oval 97"/>
          <p:cNvSpPr/>
          <p:nvPr/>
        </p:nvSpPr>
        <p:spPr>
          <a:xfrm>
            <a:off x="4248124" y="1192454"/>
            <a:ext cx="2053099" cy="774877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set</a:t>
            </a:r>
            <a:endParaRPr lang="en-US" sz="2000" dirty="0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5112339" y="2255187"/>
          <a:ext cx="369332" cy="39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2339" y="2255187"/>
                        <a:ext cx="369332" cy="39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-55726" y="2017564"/>
            <a:ext cx="40294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tart of the Optimization Algorithm Code Flow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90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7" grpId="0" animBg="1"/>
      <p:bldP spid="36" grpId="0" animBg="1"/>
      <p:bldP spid="33" grpId="0" animBg="1"/>
      <p:bldP spid="11" grpId="0" animBg="1"/>
      <p:bldP spid="6" grpId="0"/>
      <p:bldP spid="7" grpId="0" animBg="1"/>
      <p:bldP spid="8" grpId="0" animBg="1"/>
      <p:bldP spid="9" grpId="0" animBg="1"/>
      <p:bldP spid="13" grpId="0" animBg="1"/>
      <p:bldP spid="27" grpId="0" animBg="1"/>
      <p:bldP spid="28" grpId="0" animBg="1"/>
      <p:bldP spid="29" grpId="0" animBg="1"/>
      <p:bldP spid="31" grpId="0" animBg="1"/>
      <p:bldP spid="3" grpId="0"/>
      <p:bldP spid="39" grpId="0" animBg="1"/>
      <p:bldP spid="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423148" y="570228"/>
            <a:ext cx="5759669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333"/>
              </a:lnSpc>
            </a:pPr>
            <a:r>
              <a:rPr lang="en-US" sz="4267" b="1" spc="151" dirty="0" smtClean="0"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ore Presumption</a:t>
            </a:r>
            <a:endParaRPr lang="en-US" sz="4267" b="1" spc="151" dirty="0"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24231" y="1731179"/>
            <a:ext cx="5759669" cy="3067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No correlation assumption:</a:t>
            </a:r>
          </a:p>
          <a:p>
            <a:pPr>
              <a:lnSpc>
                <a:spcPts val="2933"/>
              </a:lnSpc>
            </a:pPr>
            <a:r>
              <a:rPr lang="en-US" sz="240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Given N patchs, optimizing jointly for all patches is equivalent to N sole optimization tasks of each.</a:t>
            </a:r>
          </a:p>
          <a:p>
            <a:pPr>
              <a:lnSpc>
                <a:spcPts val="2933"/>
              </a:lnSpc>
            </a:pPr>
            <a:endParaRPr lang="en-US" sz="2400" b="1">
              <a:solidFill>
                <a:srgbClr val="000000"/>
              </a:solidFill>
              <a:latin typeface="CMU Bright" panose="02000603000000000000"/>
              <a:ea typeface="CMU Bright" panose="02000603000000000000" pitchFamily="2" charset="0"/>
              <a:cs typeface="Arial" panose="020B0604020202020204" pitchFamily="34" charset="0"/>
            </a:endParaRPr>
          </a:p>
          <a:p>
            <a:pPr indent="-342900">
              <a:lnSpc>
                <a:spcPts val="2933"/>
              </a:lnSpc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learly not withheld</a:t>
            </a:r>
          </a:p>
          <a:p>
            <a:pPr>
              <a:lnSpc>
                <a:spcPts val="2933"/>
              </a:lnSpc>
            </a:pPr>
            <a:r>
              <a:rPr lang="en-US" sz="240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since ofmaps from deep layers are derived directly from ofmaps of shallower layers</a:t>
            </a:r>
          </a:p>
        </p:txBody>
      </p:sp>
      <p:pic>
        <p:nvPicPr>
          <p:cNvPr id="13318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00" y="1063934"/>
            <a:ext cx="5177195" cy="38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60032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0003" y="370653"/>
            <a:ext cx="8532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First Level Optimization Pass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734" y="1394684"/>
                <a:ext cx="877824" cy="8746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315864" y="1570396"/>
            <a:ext cx="3004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Default mask 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3355" y="1570396"/>
            <a:ext cx="414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=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  <m:mr>
                          <m:e/>
                          <m:e/>
                        </m:mr>
                      </m:m>
                    </m:oMath>
                  </m:oMathPara>
                </a14:m>
                <a:endParaRPr lang="en-US" sz="24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76" y="1394683"/>
                <a:ext cx="877824" cy="8746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814439" y="2429865"/>
            <a:ext cx="2805942" cy="1320884"/>
            <a:chOff x="814439" y="2635929"/>
            <a:chExt cx="2805942" cy="1320884"/>
          </a:xfrm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3" name="Group 82"/>
          <p:cNvGrpSpPr/>
          <p:nvPr/>
        </p:nvGrpSpPr>
        <p:grpSpPr>
          <a:xfrm>
            <a:off x="4583909" y="2465841"/>
            <a:ext cx="2805942" cy="1320884"/>
            <a:chOff x="814439" y="2635929"/>
            <a:chExt cx="2805942" cy="1320884"/>
          </a:xfrm>
        </p:grpSpPr>
        <p:grpSp>
          <p:nvGrpSpPr>
            <p:cNvPr id="84" name="Group 8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04" name="Rectangle 1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Rectangle 9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16" name="Group 115"/>
          <p:cNvGrpSpPr/>
          <p:nvPr/>
        </p:nvGrpSpPr>
        <p:grpSpPr>
          <a:xfrm>
            <a:off x="8320675" y="2465841"/>
            <a:ext cx="2805942" cy="1320884"/>
            <a:chOff x="814439" y="2635929"/>
            <a:chExt cx="2805942" cy="1320884"/>
          </a:xfrm>
        </p:grpSpPr>
        <p:grpSp>
          <p:nvGrpSpPr>
            <p:cNvPr id="117" name="Group 11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34" name="Group 13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5" name="Rectangle 1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5" name="Group 13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8" name="Group 11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22" name="Rectangle 1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49" name="Group 148"/>
          <p:cNvGrpSpPr/>
          <p:nvPr/>
        </p:nvGrpSpPr>
        <p:grpSpPr>
          <a:xfrm>
            <a:off x="888482" y="3973361"/>
            <a:ext cx="2805942" cy="1320884"/>
            <a:chOff x="814439" y="2635929"/>
            <a:chExt cx="2805942" cy="1320884"/>
          </a:xfrm>
        </p:grpSpPr>
        <p:grpSp>
          <p:nvGrpSpPr>
            <p:cNvPr id="150" name="Group 14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67" name="Group 1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4" name="Rectangle 1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6" name="Rectangle 1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Rectangle 1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9" name="Group 1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1" name="Group 15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Rectangle 16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55" name="Rectangle 15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82" name="Group 181"/>
          <p:cNvGrpSpPr/>
          <p:nvPr/>
        </p:nvGrpSpPr>
        <p:grpSpPr>
          <a:xfrm>
            <a:off x="4583909" y="3876398"/>
            <a:ext cx="2805942" cy="1320884"/>
            <a:chOff x="814439" y="2635929"/>
            <a:chExt cx="2805942" cy="1320884"/>
          </a:xfrm>
        </p:grpSpPr>
        <p:grpSp>
          <p:nvGrpSpPr>
            <p:cNvPr id="183" name="Group 182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00" name="Group 199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11" name="Rectangle 21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4" name="Group 183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185" name="Group 18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6" name="Rectangle 1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7" name="Rectangle 1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188" name="Rectangle 18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15" name="Group 214"/>
          <p:cNvGrpSpPr/>
          <p:nvPr/>
        </p:nvGrpSpPr>
        <p:grpSpPr>
          <a:xfrm>
            <a:off x="8320675" y="3876398"/>
            <a:ext cx="2805942" cy="1320884"/>
            <a:chOff x="814439" y="2635929"/>
            <a:chExt cx="2805942" cy="1320884"/>
          </a:xfrm>
        </p:grpSpPr>
        <p:grpSp>
          <p:nvGrpSpPr>
            <p:cNvPr id="216" name="Group 21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4" name="Rectangle 24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40" name="Rectangle 23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36" name="Rectangle 23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7" name="Rectangle 23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</p:grpSpPr>
          <p:grpSp>
            <p:nvGrpSpPr>
              <p:cNvPr id="218" name="Group 2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9" name="Rectangle 22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9" name="Group 21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5" name="Rectangle 22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Rectangle 22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7" name="Rectangle 22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0" name="Group 21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solidFill>
                <a:schemeClr val="bg1"/>
              </a:solidFill>
            </p:grpSpPr>
            <p:sp>
              <p:nvSpPr>
                <p:cNvPr id="221" name="Rectangle 22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49" name="TextBox 248"/>
          <p:cNvSpPr txBox="1"/>
          <p:nvPr/>
        </p:nvSpPr>
        <p:spPr>
          <a:xfrm>
            <a:off x="3988377" y="2973508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68000" y="2937907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11486972" y="2946616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3947592" y="4413792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27215" y="4378191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1197595" y="4386900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288" name="Group 287"/>
          <p:cNvGrpSpPr/>
          <p:nvPr/>
        </p:nvGrpSpPr>
        <p:grpSpPr>
          <a:xfrm>
            <a:off x="899213" y="5413649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89" name="Group 288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06" name="Group 30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7" name="Rectangle 31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8" name="Rectangle 31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9" name="Rectangle 31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7" name="Group 30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3" name="Rectangle 31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8" name="Group 30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9" name="Rectangle 30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0" name="Rectangle 30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1" name="Rectangle 31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2" name="Rectangle 31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90" name="Group 289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1" name="Group 29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2" name="Rectangle 30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4" name="Rectangle 30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8" name="Rectangle 29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0" name="Rectangle 29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3" name="Group 29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4" name="Rectangle 29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5" name="Rectangle 29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6" name="Rectangle 29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1" name="Group 320"/>
          <p:cNvGrpSpPr/>
          <p:nvPr/>
        </p:nvGrpSpPr>
        <p:grpSpPr>
          <a:xfrm>
            <a:off x="4594640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22" name="Group 321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9" name="Group 33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0" name="Rectangle 3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1" name="Rectangle 3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2" name="Rectangle 3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0" name="Group 33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6" name="Rectangle 34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7" name="Rectangle 34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8" name="Rectangle 34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9" name="Rectangle 34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1" name="Group 34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23" name="Group 322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24" name="Group 32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5" name="Rectangle 3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8" name="Rectangle 3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5" name="Group 32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1" name="Rectangle 33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2" name="Rectangle 33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3" name="Rectangle 33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4" name="Rectangle 33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6" name="Group 32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54" name="Group 353"/>
          <p:cNvGrpSpPr/>
          <p:nvPr/>
        </p:nvGrpSpPr>
        <p:grpSpPr>
          <a:xfrm>
            <a:off x="8331406" y="5316686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55" name="Group 35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72" name="Group 37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3" name="Rectangle 38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4" name="Rectangle 38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5" name="Rectangle 38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9" name="Rectangle 37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0" name="Rectangle 37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1" name="Rectangle 38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2" name="Rectangle 38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4" name="Group 37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56" name="Group 35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57" name="Group 35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8" name="Rectangle 36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1" name="Rectangle 37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4" name="Rectangle 36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5" name="Rectangle 36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6" name="Rectangle 36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7" name="Rectangle 36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3958323" y="5854080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7737946" y="581847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11208326" y="5827188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54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100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1. Filter results and sort according to operations saved 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1521689" y="219759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51" name="TextBox 250"/>
          <p:cNvSpPr txBox="1"/>
          <p:nvPr/>
        </p:nvSpPr>
        <p:spPr>
          <a:xfrm>
            <a:off x="9007494" y="2705639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718117" y="4145923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8728848" y="5586211"/>
            <a:ext cx="800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 …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390" name="Rectangle 389"/>
          <p:cNvSpPr/>
          <p:nvPr/>
        </p:nvSpPr>
        <p:spPr>
          <a:xfrm>
            <a:off x="7464395" y="251361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6541137" y="251384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5617879" y="2513617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393" name="Group 392"/>
          <p:cNvGrpSpPr/>
          <p:nvPr/>
        </p:nvGrpSpPr>
        <p:grpSpPr>
          <a:xfrm>
            <a:off x="1521689" y="374088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94" name="Group 39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11" name="Group 41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22" name="Rectangle 42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3" name="Rectangle 42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4" name="Rectangle 42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5" name="Rectangle 42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41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8" name="Rectangle 4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9" name="Rectangle 4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0" name="Rectangle 4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21" name="Rectangle 4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1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14" name="Rectangle 4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Rectangle 4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Rectangle 4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7" name="Rectangle 4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395" name="Group 39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96" name="Group 39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7" name="Rectangle 40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8" name="Rectangle 40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9" name="Rectangle 40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10" name="Rectangle 40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7" name="Group 39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03" name="Rectangle 4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4" name="Rectangle 4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5" name="Rectangle 4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6" name="Rectangle 4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98" name="Group 39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99" name="Rectangle 3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0" name="Rectangle 3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1" name="Rectangle 4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02" name="Rectangle 4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26" name="Rectangle 425"/>
          <p:cNvSpPr/>
          <p:nvPr/>
        </p:nvSpPr>
        <p:spPr>
          <a:xfrm>
            <a:off x="7464395" y="405690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7" name="Rectangle 426"/>
          <p:cNvSpPr/>
          <p:nvPr/>
        </p:nvSpPr>
        <p:spPr>
          <a:xfrm>
            <a:off x="6541137" y="4057136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28" name="Rectangle 427"/>
          <p:cNvSpPr/>
          <p:nvPr/>
        </p:nvSpPr>
        <p:spPr>
          <a:xfrm>
            <a:off x="5617879" y="4056907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grpSp>
        <p:nvGrpSpPr>
          <p:cNvPr id="429" name="Group 428"/>
          <p:cNvGrpSpPr/>
          <p:nvPr/>
        </p:nvGrpSpPr>
        <p:grpSpPr>
          <a:xfrm>
            <a:off x="1521689" y="5267547"/>
            <a:ext cx="2805942" cy="1320884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30" name="Group 42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47" name="Group 44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8" name="Rectangle 4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9" name="Rectangle 4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0" name="Rectangle 4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61" name="Rectangle 4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8" name="Group 44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4" name="Rectangle 45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5" name="Rectangle 45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6" name="Rectangle 45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7" name="Rectangle 45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49" name="Group 44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50" name="Rectangle 44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45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2" name="Rectangle 4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53" name="Rectangle 4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431" name="Group 43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32" name="Group 43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43" name="Rectangle 44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Rectangle 44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5" name="Rectangle 44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6" name="Rectangle 44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3" name="Group 43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9" name="Rectangle 43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0" name="Rectangle 43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1" name="Rectangle 44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42" name="Rectangle 44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434" name="Group 43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35" name="Rectangle 43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6" name="Rectangle 43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7" name="Rectangle 43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438" name="Rectangle 43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463" name="Rectangle 462"/>
          <p:cNvSpPr/>
          <p:nvPr/>
        </p:nvSpPr>
        <p:spPr>
          <a:xfrm>
            <a:off x="6541137" y="5583796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5617879" y="5583567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753950" y="260349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5" name="Right Arrow 464"/>
          <p:cNvSpPr/>
          <p:nvPr/>
        </p:nvSpPr>
        <p:spPr>
          <a:xfrm>
            <a:off x="4753950" y="4145923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6" name="Right Arrow 465"/>
          <p:cNvSpPr/>
          <p:nvPr/>
        </p:nvSpPr>
        <p:spPr>
          <a:xfrm>
            <a:off x="4779791" y="5681880"/>
            <a:ext cx="528034" cy="396028"/>
          </a:xfrm>
          <a:prstGeom prst="rightArrow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0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8402" y="370653"/>
            <a:ext cx="4795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Patch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86" y="1338901"/>
            <a:ext cx="6084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2. Creare channels and simulate 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90" name="Rectangle 389"/>
          <p:cNvSpPr/>
          <p:nvPr/>
        </p:nvSpPr>
        <p:spPr>
          <a:xfrm>
            <a:off x="5060837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4459819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3849833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6590848" y="2301850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32" name="Rectangle 231"/>
          <p:cNvSpPr/>
          <p:nvPr/>
        </p:nvSpPr>
        <p:spPr>
          <a:xfrm>
            <a:off x="10841676" y="2666842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10240658" y="2666842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9630672" y="2666842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35" name="Right Arrow 234"/>
          <p:cNvSpPr/>
          <p:nvPr/>
        </p:nvSpPr>
        <p:spPr>
          <a:xfrm>
            <a:off x="8995160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810170" y="37887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272" name="Rectangle 271"/>
          <p:cNvSpPr/>
          <p:nvPr/>
        </p:nvSpPr>
        <p:spPr>
          <a:xfrm>
            <a:off x="5049366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3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4448348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3838362" y="4132005"/>
            <a:ext cx="512064" cy="5080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275" name="Right Arrow 274"/>
          <p:cNvSpPr/>
          <p:nvPr/>
        </p:nvSpPr>
        <p:spPr>
          <a:xfrm>
            <a:off x="3202850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Group 308"/>
          <p:cNvGrpSpPr/>
          <p:nvPr/>
        </p:nvGrpSpPr>
        <p:grpSpPr>
          <a:xfrm>
            <a:off x="6628747" y="3765312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14" name="Group 313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31" name="Group 330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42" name="Rectangle 34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5" name="Rectangle 34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2" name="Group 331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8" name="Rectangle 33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9" name="Rectangle 33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0" name="Rectangle 33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1" name="Rectangle 34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33" name="Group 332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34" name="Rectangle 33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33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6" name="Rectangle 33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7" name="Rectangle 33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315" name="Group 314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16" name="Group 315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7" name="Rectangle 32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8" name="Rectangle 32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9" name="Rectangle 32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30" name="Rectangle 32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23" name="Rectangle 32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4" name="Rectangle 32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5" name="Rectangle 32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6" name="Rectangle 32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19" name="Rectangle 3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0" name="Rectangle 3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22" name="Rectangle 3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p:grpSp>
        </p:grpSp>
      </p:grpSp>
      <p:sp>
        <p:nvSpPr>
          <p:cNvPr id="311" name="Rectangle 310"/>
          <p:cNvSpPr/>
          <p:nvPr/>
        </p:nvSpPr>
        <p:spPr>
          <a:xfrm>
            <a:off x="10280225" y="4132005"/>
            <a:ext cx="512064" cy="5080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2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9670239" y="4132005"/>
            <a:ext cx="512064" cy="50804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chemeClr val="tx1"/>
                </a:solidFill>
              </a:rPr>
              <a:t>1</a:t>
            </a:r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13" name="Right Arrow 312"/>
          <p:cNvSpPr/>
          <p:nvPr/>
        </p:nvSpPr>
        <p:spPr>
          <a:xfrm>
            <a:off x="9034727" y="4185776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" name="Group 345"/>
          <p:cNvGrpSpPr/>
          <p:nvPr/>
        </p:nvGrpSpPr>
        <p:grpSpPr>
          <a:xfrm>
            <a:off x="863336" y="5338852"/>
            <a:ext cx="2243114" cy="103126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47" name="Group 346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64" name="Group 36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5" name="Rectangle 37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6" name="Rectangle 37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7" name="Rectangle 37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8" name="Rectangle 37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5" name="Group 36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71" name="Rectangle 37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2" name="Rectangle 37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3" name="Rectangle 37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ectangle 37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6" name="Group 36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7" name="Rectangle 36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8" name="Rectangle 36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9" name="Rectangle 36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0" name="Rectangle 36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48" name="Group 347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49" name="Group 348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60" name="Rectangle 35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1" name="Rectangle 36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2" name="Rectangle 36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3" name="Rectangle 36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0" name="Group 349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6" name="Rectangle 3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7" name="Rectangle 3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8" name="Rectangle 3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9" name="Rectangle 3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1" name="Group 350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52" name="Rectangle 35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3" name="Rectangle 35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4" name="Rectangle 35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5" name="Rectangle 35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9" name="Group 378"/>
          <p:cNvGrpSpPr/>
          <p:nvPr/>
        </p:nvGrpSpPr>
        <p:grpSpPr>
          <a:xfrm>
            <a:off x="4632806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380" name="Group 37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74" name="Group 473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5" name="Rectangle 4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Rectangle 4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7" name="Rectangle 4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8" name="Rectangle 4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5" name="Group 47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81" name="Rectangle 4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Rectangle 4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3" name="Rectangle 4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4" name="Rectangle 4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6" name="Group 475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7" name="Rectangle 476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Rectangle 477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9" name="Rectangle 478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0" name="Rectangle 479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1" name="Group 38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382" name="Group 38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70" name="Rectangle 4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1" name="Rectangle 4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2" name="Rectangle 4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Rectangle 4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3" name="Group 38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62" name="Rectangle 4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7" name="Rectangle 4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Rectangle 4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9" name="Rectangle 4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4" name="Group 38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85" name="Rectangle 3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6" name="Rectangle 3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7" name="Rectangle 3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Rectangle 3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489" name="Group 488"/>
          <p:cNvGrpSpPr/>
          <p:nvPr/>
        </p:nvGrpSpPr>
        <p:grpSpPr>
          <a:xfrm>
            <a:off x="8369572" y="5374828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490" name="Group 489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507" name="Group 50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8" name="Rectangle 51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9" name="Rectangle 51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8" name="Group 50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4" name="Rectangle 51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7" name="Rectangle 51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9" name="Group 50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10" name="Rectangle 50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91" name="Group 490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492" name="Group 491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03" name="Rectangle 502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4" name="Rectangle 503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5" name="Rectangle 504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6" name="Rectangle 505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9" name="Rectangle 49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0" name="Rectangle 49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1" name="Rectangle 50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2" name="Rectangle 50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495" name="Rectangle 49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6" name="Rectangle 49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7" name="Rectangle 49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8" name="Rectangle 49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22" name="TextBox 521"/>
          <p:cNvSpPr txBox="1"/>
          <p:nvPr/>
        </p:nvSpPr>
        <p:spPr>
          <a:xfrm>
            <a:off x="3725647" y="5891464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sp>
        <p:nvSpPr>
          <p:cNvPr id="523" name="TextBox 522"/>
          <p:cNvSpPr txBox="1"/>
          <p:nvPr/>
        </p:nvSpPr>
        <p:spPr>
          <a:xfrm>
            <a:off x="7585691" y="5854483"/>
            <a:ext cx="303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pc="151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,</a:t>
            </a:r>
            <a:endParaRPr lang="en-US" sz="2800" b="1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03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9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3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7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4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3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7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37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23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48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" grpId="1" animBg="1"/>
      <p:bldP spid="390" grpId="2" animBg="1"/>
      <p:bldP spid="391" grpId="0" animBg="1"/>
      <p:bldP spid="391" grpId="1" animBg="1"/>
      <p:bldP spid="392" grpId="0" animBg="1"/>
      <p:bldP spid="392" grpId="1" animBg="1"/>
      <p:bldP spid="232" grpId="1" animBg="1"/>
      <p:bldP spid="232" grpId="2" animBg="1"/>
      <p:bldP spid="233" grpId="0" animBg="1"/>
      <p:bldP spid="233" grpId="1" animBg="1"/>
      <p:bldP spid="234" grpId="0" animBg="1"/>
      <p:bldP spid="234" grpId="1" animBg="1"/>
      <p:bldP spid="272" grpId="1" animBg="1"/>
      <p:bldP spid="272" grpId="2" animBg="1"/>
      <p:bldP spid="273" grpId="0" animBg="1"/>
      <p:bldP spid="273" grpId="1" animBg="1"/>
      <p:bldP spid="274" grpId="0" animBg="1"/>
      <p:bldP spid="274" grpId="1" animBg="1"/>
      <p:bldP spid="311" grpId="0" animBg="1"/>
      <p:bldP spid="311" grpId="1" animBg="1"/>
      <p:bldP spid="312" grpId="0" animBg="1"/>
      <p:bldP spid="31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1187" y="370653"/>
            <a:ext cx="5529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spc="151" smtClean="0">
                <a:solidFill>
                  <a:schemeClr val="tx2"/>
                </a:solidFill>
                <a:latin typeface="CMU Bright" panose="02000603000000000000" pitchFamily="2" charset="0"/>
                <a:ea typeface="CMU Bright" panose="02000603000000000000" pitchFamily="2" charset="0"/>
                <a:cs typeface="CMU Bright" panose="02000603000000000000" pitchFamily="2" charset="0"/>
              </a:rPr>
              <a:t>Channel Quantizer</a:t>
            </a:r>
            <a:endParaRPr lang="en-US" sz="4667" b="1" spc="151" dirty="0">
              <a:solidFill>
                <a:schemeClr val="tx2"/>
              </a:solidFill>
              <a:latin typeface="CMU Bright" panose="02000603000000000000" pitchFamily="2" charset="0"/>
              <a:ea typeface="CMU Bright" panose="02000603000000000000" pitchFamily="2" charset="0"/>
              <a:cs typeface="CMU Bright" panose="02000603000000000000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9517" y="1313581"/>
            <a:ext cx="873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pc="151" smtClean="0">
                <a:solidFill>
                  <a:schemeClr val="tx2"/>
                </a:solidFill>
                <a:latin typeface="Montserrat Bold"/>
                <a:ea typeface="Nunito Bold" charset="0"/>
                <a:cs typeface="Nunito Bold" charset="0"/>
              </a:rPr>
              <a:t>Same as patch quantizer, but for creating layers</a:t>
            </a:r>
            <a:endParaRPr lang="en-US" sz="2800" spc="151" dirty="0">
              <a:solidFill>
                <a:schemeClr val="tx2"/>
              </a:solidFill>
              <a:latin typeface="Montserrat Bold"/>
              <a:ea typeface="Nunito Bold" charset="0"/>
              <a:cs typeface="Nunito Bold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796293" y="2288567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65" name="Group 64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18" name="Group 1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6" name="Group 65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67" name="Group 66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6" name="Rectangle 7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" name="Right Arrow 6"/>
          <p:cNvSpPr/>
          <p:nvPr/>
        </p:nvSpPr>
        <p:spPr>
          <a:xfrm>
            <a:off x="3214321" y="2720613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" name="Group 230"/>
          <p:cNvGrpSpPr/>
          <p:nvPr/>
        </p:nvGrpSpPr>
        <p:grpSpPr>
          <a:xfrm>
            <a:off x="733732" y="377725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36" name="Group 23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55" name="Group 254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6" name="Rectangle 26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Rectangle 26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Rectangle 26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Rectangle 26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>
                      <a:solidFill>
                        <a:schemeClr val="tx1"/>
                      </a:solidFill>
                    </a:rPr>
                    <a:t>#</a:t>
                  </a: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38" name="Group 23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9" name="Rectangle 24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5" name="Rectangle 24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6" name="Rectangle 24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Rectangle 24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41" name="Rectangle 24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35" name="Right Arrow 234"/>
          <p:cNvSpPr/>
          <p:nvPr/>
        </p:nvSpPr>
        <p:spPr>
          <a:xfrm>
            <a:off x="3138044" y="4196019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725526" y="5299526"/>
            <a:ext cx="2240280" cy="1033272"/>
            <a:chOff x="814439" y="2635929"/>
            <a:chExt cx="2805942" cy="1320884"/>
          </a:xfrm>
          <a:solidFill>
            <a:schemeClr val="bg1"/>
          </a:solidFill>
        </p:grpSpPr>
        <p:grpSp>
          <p:nvGrpSpPr>
            <p:cNvPr id="276" name="Group 275"/>
            <p:cNvGrpSpPr/>
            <p:nvPr/>
          </p:nvGrpSpPr>
          <p:grpSpPr>
            <a:xfrm>
              <a:off x="814439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93" name="Group 292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4" name="Rectangle 303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000" smtClean="0">
                      <a:solidFill>
                        <a:schemeClr val="tx1"/>
                      </a:solidFill>
                    </a:rPr>
                    <a:t>#</a:t>
                  </a:r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rgbClr val="FF0000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4" name="Group 293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300" name="Rectangle 299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Rectangle 300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96" name="Rectangle 295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Rectangle 296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Rectangle 297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Rectangle 298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7" name="Group 276"/>
            <p:cNvGrpSpPr/>
            <p:nvPr/>
          </p:nvGrpSpPr>
          <p:grpSpPr>
            <a:xfrm>
              <a:off x="2291453" y="2635929"/>
              <a:ext cx="1328928" cy="1320884"/>
              <a:chOff x="6378112" y="2790475"/>
              <a:chExt cx="1328928" cy="1320884"/>
            </a:xfrm>
            <a:grpFill/>
          </p:grpSpPr>
          <p:grpSp>
            <p:nvGrpSpPr>
              <p:cNvPr id="278" name="Group 277"/>
              <p:cNvGrpSpPr/>
              <p:nvPr/>
            </p:nvGrpSpPr>
            <p:grpSpPr>
              <a:xfrm>
                <a:off x="6378112" y="27904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9" name="Rectangle 288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Rectangle 289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290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2" name="Rectangle 291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9" name="Group 278"/>
              <p:cNvGrpSpPr/>
              <p:nvPr/>
            </p:nvGrpSpPr>
            <p:grpSpPr>
              <a:xfrm>
                <a:off x="6530512" y="29428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Rectangle 285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Rectangle 287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6682912" y="3095275"/>
                <a:ext cx="1024128" cy="1016084"/>
                <a:chOff x="3271233" y="1461288"/>
                <a:chExt cx="1024128" cy="1016084"/>
              </a:xfrm>
              <a:grpFill/>
            </p:grpSpPr>
            <p:sp>
              <p:nvSpPr>
                <p:cNvPr id="281" name="Rectangle 280"/>
                <p:cNvSpPr/>
                <p:nvPr/>
              </p:nvSpPr>
              <p:spPr>
                <a:xfrm>
                  <a:off x="3271233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Rectangle 281"/>
                <p:cNvSpPr/>
                <p:nvPr/>
              </p:nvSpPr>
              <p:spPr>
                <a:xfrm>
                  <a:off x="3783297" y="1461288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Rectangle 282"/>
                <p:cNvSpPr/>
                <p:nvPr/>
              </p:nvSpPr>
              <p:spPr>
                <a:xfrm>
                  <a:off x="3271233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4" name="Rectangle 283"/>
                <p:cNvSpPr/>
                <p:nvPr/>
              </p:nvSpPr>
              <p:spPr>
                <a:xfrm>
                  <a:off x="3783297" y="1969330"/>
                  <a:ext cx="512064" cy="508042"/>
                </a:xfrm>
                <a:prstGeom prst="rect">
                  <a:avLst/>
                </a:prstGeom>
                <a:grp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275" name="Right Arrow 274"/>
          <p:cNvSpPr/>
          <p:nvPr/>
        </p:nvSpPr>
        <p:spPr>
          <a:xfrm>
            <a:off x="3118206" y="5696590"/>
            <a:ext cx="528034" cy="396028"/>
          </a:xfrm>
          <a:prstGeom prst="rightArrow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1" name="Group 380"/>
          <p:cNvGrpSpPr/>
          <p:nvPr/>
        </p:nvGrpSpPr>
        <p:grpSpPr>
          <a:xfrm>
            <a:off x="10418508" y="2394343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382" name="Group 38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70" name="Rectangle 469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ectangle 470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ectangle 471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ectangle 472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3" name="Group 38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2" name="Rectangle 461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7" name="Rectangle 466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8" name="Rectangle 467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9" name="Rectangle 468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4" name="Group 38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385" name="Rectangle 38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844758" y="2528397"/>
            <a:ext cx="818704" cy="793294"/>
            <a:chOff x="3844758" y="2528397"/>
            <a:chExt cx="818704" cy="793294"/>
          </a:xfrm>
        </p:grpSpPr>
        <p:sp>
          <p:nvSpPr>
            <p:cNvPr id="254" name="Rectangle 253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10" name="Rectangle 30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031954" y="256157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08968" y="2540282"/>
            <a:ext cx="817670" cy="794840"/>
            <a:chOff x="5028560" y="5765660"/>
            <a:chExt cx="817670" cy="794840"/>
          </a:xfrm>
        </p:grpSpPr>
        <p:sp>
          <p:nvSpPr>
            <p:cNvPr id="389" name="Rectangle 38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0" name="TextBox 399"/>
          <p:cNvSpPr txBox="1"/>
          <p:nvPr/>
        </p:nvSpPr>
        <p:spPr>
          <a:xfrm>
            <a:off x="4981266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6179" y="2530943"/>
            <a:ext cx="817670" cy="794840"/>
            <a:chOff x="5796179" y="2530943"/>
            <a:chExt cx="817670" cy="794840"/>
          </a:xfrm>
        </p:grpSpPr>
        <p:sp>
          <p:nvSpPr>
            <p:cNvPr id="396" name="Rectangle 395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7" name="Rectangle 396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8" name="Rectangle 397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399" name="Rectangle 398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1" name="TextBox 400"/>
          <p:cNvSpPr txBox="1"/>
          <p:nvPr/>
        </p:nvSpPr>
        <p:spPr>
          <a:xfrm>
            <a:off x="5971125" y="259567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02" name="Group 401"/>
          <p:cNvGrpSpPr/>
          <p:nvPr/>
        </p:nvGrpSpPr>
        <p:grpSpPr>
          <a:xfrm>
            <a:off x="3844758" y="5470684"/>
            <a:ext cx="818704" cy="793294"/>
            <a:chOff x="3844758" y="2528397"/>
            <a:chExt cx="818704" cy="793294"/>
          </a:xfrm>
        </p:grpSpPr>
        <p:sp>
          <p:nvSpPr>
            <p:cNvPr id="403" name="Rectangle 402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4" name="Rectangle 403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06" name="Rectangle 405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07" name="TextBox 406"/>
          <p:cNvSpPr txBox="1"/>
          <p:nvPr/>
        </p:nvSpPr>
        <p:spPr>
          <a:xfrm>
            <a:off x="4031954" y="5503861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08" name="Group 407"/>
          <p:cNvGrpSpPr/>
          <p:nvPr/>
        </p:nvGrpSpPr>
        <p:grpSpPr>
          <a:xfrm>
            <a:off x="4808968" y="5482569"/>
            <a:ext cx="817670" cy="794840"/>
            <a:chOff x="5028560" y="5765660"/>
            <a:chExt cx="817670" cy="794840"/>
          </a:xfrm>
        </p:grpSpPr>
        <p:sp>
          <p:nvSpPr>
            <p:cNvPr id="409" name="Rectangle 408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1" name="Rectangle 410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2" name="Rectangle 411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3" name="TextBox 412"/>
          <p:cNvSpPr txBox="1"/>
          <p:nvPr/>
        </p:nvSpPr>
        <p:spPr>
          <a:xfrm>
            <a:off x="4981266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14" name="Group 413"/>
          <p:cNvGrpSpPr/>
          <p:nvPr/>
        </p:nvGrpSpPr>
        <p:grpSpPr>
          <a:xfrm>
            <a:off x="5796179" y="5473230"/>
            <a:ext cx="817670" cy="794840"/>
            <a:chOff x="5796179" y="2530943"/>
            <a:chExt cx="817670" cy="794840"/>
          </a:xfrm>
        </p:grpSpPr>
        <p:sp>
          <p:nvSpPr>
            <p:cNvPr id="415" name="Rectangle 414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18" name="Rectangle 417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19" name="TextBox 418"/>
          <p:cNvSpPr txBox="1"/>
          <p:nvPr/>
        </p:nvSpPr>
        <p:spPr>
          <a:xfrm>
            <a:off x="5971125" y="5537958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20" name="Group 419"/>
          <p:cNvGrpSpPr/>
          <p:nvPr/>
        </p:nvGrpSpPr>
        <p:grpSpPr>
          <a:xfrm>
            <a:off x="3844758" y="3995082"/>
            <a:ext cx="818704" cy="793294"/>
            <a:chOff x="3844758" y="2528397"/>
            <a:chExt cx="818704" cy="793294"/>
          </a:xfrm>
        </p:grpSpPr>
        <p:sp>
          <p:nvSpPr>
            <p:cNvPr id="421" name="Rectangle 420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2" name="Rectangle 421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3" name="Rectangle 422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4" name="Rectangle 423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25" name="TextBox 424"/>
          <p:cNvSpPr txBox="1"/>
          <p:nvPr/>
        </p:nvSpPr>
        <p:spPr>
          <a:xfrm>
            <a:off x="4031954" y="4028259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grpSp>
        <p:nvGrpSpPr>
          <p:cNvPr id="426" name="Group 425"/>
          <p:cNvGrpSpPr/>
          <p:nvPr/>
        </p:nvGrpSpPr>
        <p:grpSpPr>
          <a:xfrm>
            <a:off x="4808968" y="4006967"/>
            <a:ext cx="817670" cy="794840"/>
            <a:chOff x="5028560" y="5765660"/>
            <a:chExt cx="817670" cy="794840"/>
          </a:xfrm>
        </p:grpSpPr>
        <p:sp>
          <p:nvSpPr>
            <p:cNvPr id="427" name="Rectangle 42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8" name="Rectangle 42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29" name="Rectangle 42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0" name="Rectangle 42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1" name="TextBox 430"/>
          <p:cNvSpPr txBox="1"/>
          <p:nvPr/>
        </p:nvSpPr>
        <p:spPr>
          <a:xfrm>
            <a:off x="4981266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32" name="Group 431"/>
          <p:cNvGrpSpPr/>
          <p:nvPr/>
        </p:nvGrpSpPr>
        <p:grpSpPr>
          <a:xfrm>
            <a:off x="5796179" y="3997628"/>
            <a:ext cx="817670" cy="794840"/>
            <a:chOff x="5796179" y="2530943"/>
            <a:chExt cx="817670" cy="794840"/>
          </a:xfrm>
        </p:grpSpPr>
        <p:sp>
          <p:nvSpPr>
            <p:cNvPr id="433" name="Rectangle 432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4" name="Rectangle 433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5" name="Rectangle 434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436" name="Rectangle 435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437" name="TextBox 436"/>
          <p:cNvSpPr txBox="1"/>
          <p:nvPr/>
        </p:nvSpPr>
        <p:spPr>
          <a:xfrm>
            <a:off x="5971125" y="406235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858149" y="2118179"/>
            <a:ext cx="875211" cy="4402183"/>
          </a:xfrm>
          <a:prstGeom prst="righ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8" name="TextBox 437"/>
          <p:cNvSpPr txBox="1"/>
          <p:nvPr/>
        </p:nvSpPr>
        <p:spPr>
          <a:xfrm>
            <a:off x="8413602" y="2530754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439" name="TextBox 438"/>
          <p:cNvSpPr txBox="1"/>
          <p:nvPr/>
        </p:nvSpPr>
        <p:spPr>
          <a:xfrm>
            <a:off x="8385890" y="4019443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0" name="TextBox 439"/>
          <p:cNvSpPr txBox="1"/>
          <p:nvPr/>
        </p:nvSpPr>
        <p:spPr>
          <a:xfrm>
            <a:off x="8332371" y="5557276"/>
            <a:ext cx="527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endParaRPr lang="en-US" sz="4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441" name="Group 440"/>
          <p:cNvGrpSpPr/>
          <p:nvPr/>
        </p:nvGrpSpPr>
        <p:grpSpPr>
          <a:xfrm>
            <a:off x="10462162" y="389647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42" name="Group 441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53" name="Rectangle 452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6" name="Rectangle 45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3" name="Group 442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9" name="Rectangle 448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0" name="Rectangle 449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1" name="Rectangle 450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2" name="Rectangle 451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4" name="Group 443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45" name="Rectangle 444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6" name="Rectangle 445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7" name="Rectangle 446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8" name="Rectangle 447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57" name="Group 456"/>
          <p:cNvGrpSpPr/>
          <p:nvPr/>
        </p:nvGrpSpPr>
        <p:grpSpPr>
          <a:xfrm>
            <a:off x="10532607" y="5418742"/>
            <a:ext cx="1061024" cy="1033272"/>
            <a:chOff x="6378112" y="2790475"/>
            <a:chExt cx="1328928" cy="1320884"/>
          </a:xfrm>
          <a:solidFill>
            <a:schemeClr val="bg1"/>
          </a:solidFill>
        </p:grpSpPr>
        <p:grpSp>
          <p:nvGrpSpPr>
            <p:cNvPr id="458" name="Group 457"/>
            <p:cNvGrpSpPr/>
            <p:nvPr/>
          </p:nvGrpSpPr>
          <p:grpSpPr>
            <a:xfrm>
              <a:off x="6378112" y="27904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527" name="Rectangle 526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8" name="Rectangle 527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9" name="Rectangle 528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0" name="Rectangle 529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9" name="Group 458"/>
            <p:cNvGrpSpPr/>
            <p:nvPr/>
          </p:nvGrpSpPr>
          <p:grpSpPr>
            <a:xfrm>
              <a:off x="6530512" y="29428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6" name="Rectangle 465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4" name="Rectangle 523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5" name="Rectangle 524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6" name="Rectangle 525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0" name="Group 459"/>
            <p:cNvGrpSpPr/>
            <p:nvPr/>
          </p:nvGrpSpPr>
          <p:grpSpPr>
            <a:xfrm>
              <a:off x="6682912" y="3095275"/>
              <a:ext cx="1024128" cy="1016084"/>
              <a:chOff x="3271233" y="1461288"/>
              <a:chExt cx="1024128" cy="1016084"/>
            </a:xfrm>
            <a:grpFill/>
          </p:grpSpPr>
          <p:sp>
            <p:nvSpPr>
              <p:cNvPr id="461" name="Rectangle 460"/>
              <p:cNvSpPr/>
              <p:nvPr/>
            </p:nvSpPr>
            <p:spPr>
              <a:xfrm>
                <a:off x="3271233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3" name="Rectangle 462"/>
              <p:cNvSpPr/>
              <p:nvPr/>
            </p:nvSpPr>
            <p:spPr>
              <a:xfrm>
                <a:off x="3783297" y="1461288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4" name="Rectangle 463"/>
              <p:cNvSpPr/>
              <p:nvPr/>
            </p:nvSpPr>
            <p:spPr>
              <a:xfrm>
                <a:off x="3271233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5" name="Rectangle 464"/>
              <p:cNvSpPr/>
              <p:nvPr/>
            </p:nvSpPr>
            <p:spPr>
              <a:xfrm>
                <a:off x="3783297" y="1969330"/>
                <a:ext cx="512064" cy="508042"/>
              </a:xfrm>
              <a:prstGeom prst="rect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31" name="Group 530"/>
          <p:cNvGrpSpPr/>
          <p:nvPr/>
        </p:nvGrpSpPr>
        <p:grpSpPr>
          <a:xfrm>
            <a:off x="9168308" y="2368061"/>
            <a:ext cx="818704" cy="793294"/>
            <a:chOff x="3844758" y="2528397"/>
            <a:chExt cx="818704" cy="793294"/>
          </a:xfrm>
        </p:grpSpPr>
        <p:sp>
          <p:nvSpPr>
            <p:cNvPr id="532" name="Rectangle 53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3" name="Rectangle 53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4" name="Rectangle 53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5" name="Rectangle 53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36" name="Group 535"/>
          <p:cNvGrpSpPr/>
          <p:nvPr/>
        </p:nvGrpSpPr>
        <p:grpSpPr>
          <a:xfrm>
            <a:off x="9302044" y="2502674"/>
            <a:ext cx="818704" cy="793294"/>
            <a:chOff x="3844758" y="2528397"/>
            <a:chExt cx="818704" cy="793294"/>
          </a:xfrm>
        </p:grpSpPr>
        <p:sp>
          <p:nvSpPr>
            <p:cNvPr id="537" name="Rectangle 536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8" name="Rectangle 537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39" name="Rectangle 538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0" name="Rectangle 539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9432736" y="2639490"/>
            <a:ext cx="818704" cy="793294"/>
            <a:chOff x="3844758" y="2528397"/>
            <a:chExt cx="818704" cy="793294"/>
          </a:xfrm>
        </p:grpSpPr>
        <p:sp>
          <p:nvSpPr>
            <p:cNvPr id="542" name="Rectangle 541"/>
            <p:cNvSpPr/>
            <p:nvPr/>
          </p:nvSpPr>
          <p:spPr>
            <a:xfrm>
              <a:off x="3844758" y="2528397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4254110" y="2528397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4" name="Rectangle 543"/>
            <p:cNvSpPr/>
            <p:nvPr/>
          </p:nvSpPr>
          <p:spPr>
            <a:xfrm>
              <a:off x="3844758" y="2925044"/>
              <a:ext cx="409352" cy="39664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5" name="Rectangle 544"/>
            <p:cNvSpPr/>
            <p:nvPr/>
          </p:nvSpPr>
          <p:spPr>
            <a:xfrm>
              <a:off x="4254110" y="2925044"/>
              <a:ext cx="409352" cy="39664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9168308" y="3896472"/>
            <a:ext cx="817670" cy="794840"/>
            <a:chOff x="5028560" y="5765660"/>
            <a:chExt cx="817670" cy="794840"/>
          </a:xfrm>
        </p:grpSpPr>
        <p:sp>
          <p:nvSpPr>
            <p:cNvPr id="547" name="Rectangle 54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8" name="Rectangle 54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49" name="Rectangle 54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1" name="Group 550"/>
          <p:cNvGrpSpPr/>
          <p:nvPr/>
        </p:nvGrpSpPr>
        <p:grpSpPr>
          <a:xfrm>
            <a:off x="9296496" y="4015688"/>
            <a:ext cx="817670" cy="794840"/>
            <a:chOff x="5028560" y="5765660"/>
            <a:chExt cx="817670" cy="794840"/>
          </a:xfrm>
        </p:grpSpPr>
        <p:sp>
          <p:nvSpPr>
            <p:cNvPr id="552" name="Rectangle 551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3" name="Rectangle 552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56" name="Group 555"/>
          <p:cNvGrpSpPr/>
          <p:nvPr/>
        </p:nvGrpSpPr>
        <p:grpSpPr>
          <a:xfrm>
            <a:off x="9432736" y="4134904"/>
            <a:ext cx="817670" cy="794840"/>
            <a:chOff x="5028560" y="5765660"/>
            <a:chExt cx="817670" cy="794840"/>
          </a:xfrm>
        </p:grpSpPr>
        <p:sp>
          <p:nvSpPr>
            <p:cNvPr id="557" name="Rectangle 556"/>
            <p:cNvSpPr/>
            <p:nvPr/>
          </p:nvSpPr>
          <p:spPr>
            <a:xfrm>
              <a:off x="5028560" y="576566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5437395" y="5765660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5028560" y="6163080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0" name="Rectangle 559"/>
            <p:cNvSpPr/>
            <p:nvPr/>
          </p:nvSpPr>
          <p:spPr>
            <a:xfrm>
              <a:off x="5437395" y="6163080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/>
          <p:cNvGrpSpPr/>
          <p:nvPr/>
        </p:nvGrpSpPr>
        <p:grpSpPr>
          <a:xfrm>
            <a:off x="9162228" y="5416907"/>
            <a:ext cx="817670" cy="794840"/>
            <a:chOff x="5796179" y="2530943"/>
            <a:chExt cx="817670" cy="794840"/>
          </a:xfrm>
        </p:grpSpPr>
        <p:sp>
          <p:nvSpPr>
            <p:cNvPr id="562" name="Rectangle 56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3" name="Rectangle 56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4" name="Rectangle 56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5" name="Rectangle 56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66" name="Group 565"/>
          <p:cNvGrpSpPr/>
          <p:nvPr/>
        </p:nvGrpSpPr>
        <p:grpSpPr>
          <a:xfrm>
            <a:off x="9295004" y="5549905"/>
            <a:ext cx="817670" cy="794840"/>
            <a:chOff x="5796179" y="2530943"/>
            <a:chExt cx="817670" cy="794840"/>
          </a:xfrm>
        </p:grpSpPr>
        <p:sp>
          <p:nvSpPr>
            <p:cNvPr id="567" name="Rectangle 566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8" name="Rectangle 567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69" name="Rectangle 568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0" name="Rectangle 569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grpSp>
        <p:nvGrpSpPr>
          <p:cNvPr id="571" name="Group 570"/>
          <p:cNvGrpSpPr/>
          <p:nvPr/>
        </p:nvGrpSpPr>
        <p:grpSpPr>
          <a:xfrm>
            <a:off x="9435923" y="5688336"/>
            <a:ext cx="817670" cy="794840"/>
            <a:chOff x="5796179" y="2530943"/>
            <a:chExt cx="817670" cy="794840"/>
          </a:xfrm>
        </p:grpSpPr>
        <p:sp>
          <p:nvSpPr>
            <p:cNvPr id="572" name="Rectangle 571"/>
            <p:cNvSpPr/>
            <p:nvPr/>
          </p:nvSpPr>
          <p:spPr>
            <a:xfrm>
              <a:off x="5796179" y="2530943"/>
              <a:ext cx="408835" cy="3974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3" name="Rectangle 572"/>
            <p:cNvSpPr/>
            <p:nvPr/>
          </p:nvSpPr>
          <p:spPr>
            <a:xfrm>
              <a:off x="6205014" y="253094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4" name="Rectangle 573"/>
            <p:cNvSpPr/>
            <p:nvPr/>
          </p:nvSpPr>
          <p:spPr>
            <a:xfrm>
              <a:off x="5796179" y="2928363"/>
              <a:ext cx="408835" cy="39742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  <p:sp>
          <p:nvSpPr>
            <p:cNvPr id="575" name="Rectangle 574"/>
            <p:cNvSpPr/>
            <p:nvPr/>
          </p:nvSpPr>
          <p:spPr>
            <a:xfrm>
              <a:off x="6205014" y="2928363"/>
              <a:ext cx="408835" cy="39742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666078" y="2155371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6" name="Rectangle 575"/>
          <p:cNvSpPr/>
          <p:nvPr/>
        </p:nvSpPr>
        <p:spPr>
          <a:xfrm>
            <a:off x="4654237" y="2155370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7" name="Rectangle 576"/>
          <p:cNvSpPr/>
          <p:nvPr/>
        </p:nvSpPr>
        <p:spPr>
          <a:xfrm>
            <a:off x="5642648" y="2155369"/>
            <a:ext cx="1142890" cy="432780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4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38" grpId="0"/>
      <p:bldP spid="439" grpId="0"/>
      <p:bldP spid="440" grpId="0"/>
      <p:bldP spid="14" grpId="0" animBg="1"/>
      <p:bldP spid="14" grpId="1" animBg="1"/>
      <p:bldP spid="576" grpId="0" animBg="1"/>
      <p:bldP spid="576" grpId="1" animBg="1"/>
      <p:bldP spid="57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</TotalTime>
  <Words>369</Words>
  <Application>Microsoft Office PowerPoint</Application>
  <PresentationFormat>Widescreen</PresentationFormat>
  <Paragraphs>193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CMU Bright</vt:lpstr>
      <vt:lpstr>Gill Sans</vt:lpstr>
      <vt:lpstr>Lato Light</vt:lpstr>
      <vt:lpstr>Montserrat Bold</vt:lpstr>
      <vt:lpstr>Nunito Bold</vt:lpstr>
      <vt:lpstr>Office Theme</vt:lpstr>
      <vt:lpstr>MathType 7.0 Equation</vt:lpstr>
      <vt:lpstr>PowerPoint Presentation</vt:lpstr>
      <vt:lpstr>Input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zation Algorithm</dc:title>
  <dc:creator>Inna Batenkov</dc:creator>
  <cp:lastModifiedBy>Inna Batenkov</cp:lastModifiedBy>
  <cp:revision>12</cp:revision>
  <dcterms:created xsi:type="dcterms:W3CDTF">2019-03-30T15:49:01Z</dcterms:created>
  <dcterms:modified xsi:type="dcterms:W3CDTF">2019-03-31T13:26:24Z</dcterms:modified>
</cp:coreProperties>
</file>